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46A5" w:rsidRPr="00722DA1" w:rsidRDefault="007C46A5" w:rsidP="007C46A5">
      <w:pPr>
        <w:autoSpaceDE w:val="0"/>
        <w:autoSpaceDN w:val="0"/>
        <w:adjustRightInd w:val="0"/>
        <w:jc w:val="left"/>
        <w:rPr>
          <w:rFonts w:ascii="Arial" w:eastAsia="HelveticaNeue" w:hAnsi="Arial" w:cs="Arial"/>
          <w:kern w:val="0"/>
          <w:sz w:val="96"/>
          <w:szCs w:val="96"/>
        </w:rPr>
      </w:pPr>
      <w:r w:rsidRPr="00722DA1">
        <w:rPr>
          <w:rFonts w:ascii="Arial" w:eastAsia="HelveticaNeue" w:hAnsi="Arial" w:cs="Arial"/>
          <w:kern w:val="0"/>
          <w:sz w:val="96"/>
          <w:szCs w:val="96"/>
        </w:rPr>
        <w:t>Lecture 7:</w:t>
      </w:r>
    </w:p>
    <w:p w:rsidR="007C46A5" w:rsidRPr="00722DA1" w:rsidRDefault="007C46A5" w:rsidP="007C46A5">
      <w:pPr>
        <w:autoSpaceDE w:val="0"/>
        <w:autoSpaceDN w:val="0"/>
        <w:adjustRightInd w:val="0"/>
        <w:jc w:val="left"/>
        <w:rPr>
          <w:rFonts w:ascii="Arial" w:eastAsia="HelveticaNeue" w:hAnsi="Arial" w:cs="Arial"/>
          <w:kern w:val="0"/>
          <w:sz w:val="96"/>
          <w:szCs w:val="96"/>
        </w:rPr>
      </w:pPr>
      <w:r w:rsidRPr="00722DA1">
        <w:rPr>
          <w:rFonts w:ascii="Arial" w:eastAsia="HelveticaNeue" w:hAnsi="Arial" w:cs="Arial"/>
          <w:kern w:val="0"/>
          <w:sz w:val="96"/>
          <w:szCs w:val="96"/>
        </w:rPr>
        <w:t>Training Neural Networks,</w:t>
      </w:r>
    </w:p>
    <w:p w:rsidR="00C77349" w:rsidRPr="00722DA1" w:rsidRDefault="007C46A5" w:rsidP="007C46A5">
      <w:pPr>
        <w:rPr>
          <w:rFonts w:ascii="Arial" w:eastAsia="HelveticaNeue" w:hAnsi="Arial" w:cs="Arial"/>
          <w:kern w:val="0"/>
          <w:sz w:val="96"/>
          <w:szCs w:val="96"/>
        </w:rPr>
      </w:pPr>
      <w:r w:rsidRPr="00722DA1">
        <w:rPr>
          <w:rFonts w:ascii="Arial" w:eastAsia="HelveticaNeue" w:hAnsi="Arial" w:cs="Arial"/>
          <w:kern w:val="0"/>
          <w:sz w:val="96"/>
          <w:szCs w:val="96"/>
        </w:rPr>
        <w:t>Part 2</w:t>
      </w:r>
    </w:p>
    <w:p w:rsidR="00C77349" w:rsidRPr="00722DA1" w:rsidRDefault="00C77349" w:rsidP="007C46A5">
      <w:pPr>
        <w:rPr>
          <w:rFonts w:ascii="微软雅黑" w:eastAsia="微软雅黑" w:hAnsi="微软雅黑" w:cs="Arial"/>
          <w:kern w:val="0"/>
          <w:sz w:val="96"/>
          <w:szCs w:val="96"/>
        </w:rPr>
      </w:pPr>
      <w:r w:rsidRPr="00722DA1">
        <w:rPr>
          <w:rFonts w:ascii="微软雅黑" w:eastAsia="微软雅黑" w:hAnsi="微软雅黑" w:cs="Arial"/>
          <w:kern w:val="0"/>
          <w:sz w:val="96"/>
          <w:szCs w:val="96"/>
        </w:rPr>
        <w:t>更好的优化</w:t>
      </w:r>
    </w:p>
    <w:p w:rsidR="00C77349" w:rsidRPr="00722DA1" w:rsidRDefault="00C77349" w:rsidP="007C46A5">
      <w:pPr>
        <w:rPr>
          <w:rFonts w:ascii="微软雅黑" w:eastAsia="微软雅黑" w:hAnsi="微软雅黑" w:cs="Arial"/>
          <w:kern w:val="0"/>
          <w:sz w:val="96"/>
          <w:szCs w:val="96"/>
        </w:rPr>
      </w:pPr>
      <w:r w:rsidRPr="00722DA1">
        <w:rPr>
          <w:rFonts w:ascii="微软雅黑" w:eastAsia="微软雅黑" w:hAnsi="微软雅黑" w:cs="Arial"/>
          <w:kern w:val="0"/>
          <w:sz w:val="96"/>
          <w:szCs w:val="96"/>
        </w:rPr>
        <w:t>正则化</w:t>
      </w:r>
    </w:p>
    <w:p w:rsidR="003C2051" w:rsidRPr="00722DA1" w:rsidRDefault="00C77349" w:rsidP="007C46A5">
      <w:pPr>
        <w:rPr>
          <w:rFonts w:ascii="微软雅黑" w:eastAsia="微软雅黑" w:hAnsi="微软雅黑" w:cs="Arial"/>
          <w:kern w:val="0"/>
          <w:sz w:val="96"/>
          <w:szCs w:val="96"/>
        </w:rPr>
      </w:pPr>
      <w:r w:rsidRPr="00722DA1">
        <w:rPr>
          <w:rFonts w:ascii="微软雅黑" w:eastAsia="微软雅黑" w:hAnsi="微软雅黑" w:cs="Arial"/>
          <w:kern w:val="0"/>
          <w:sz w:val="96"/>
          <w:szCs w:val="96"/>
        </w:rPr>
        <w:t>迁移学习</w:t>
      </w:r>
    </w:p>
    <w:p w:rsidR="007C46A5" w:rsidRDefault="007C46A5" w:rsidP="007C46A5">
      <w:pPr>
        <w:rPr>
          <w:rFonts w:ascii="HelveticaNeue" w:eastAsia="HelveticaNeue" w:cs="HelveticaNeue"/>
          <w:kern w:val="0"/>
          <w:sz w:val="96"/>
          <w:szCs w:val="96"/>
        </w:rPr>
      </w:pPr>
    </w:p>
    <w:p w:rsidR="00C6406B" w:rsidRDefault="00C6406B" w:rsidP="007C46A5">
      <w:pPr>
        <w:rPr>
          <w:rFonts w:ascii="HelveticaNeue" w:eastAsia="HelveticaNeue" w:cs="HelveticaNeue"/>
          <w:kern w:val="0"/>
          <w:sz w:val="96"/>
          <w:szCs w:val="96"/>
        </w:rPr>
      </w:pPr>
    </w:p>
    <w:p w:rsidR="00C93A22" w:rsidRDefault="00C93A22" w:rsidP="007C46A5">
      <w:pPr>
        <w:rPr>
          <w:rFonts w:ascii="HelveticaNeue" w:eastAsia="HelveticaNeue" w:cs="HelveticaNeue"/>
          <w:kern w:val="0"/>
          <w:sz w:val="96"/>
          <w:szCs w:val="96"/>
        </w:rPr>
      </w:pPr>
    </w:p>
    <w:p w:rsidR="00C93A22" w:rsidRDefault="00C93A22" w:rsidP="00791398">
      <w:pPr>
        <w:pStyle w:val="2"/>
      </w:pPr>
      <w:r>
        <w:rPr>
          <w:rFonts w:hint="eastAsia"/>
        </w:rPr>
        <w:t>上节课</w:t>
      </w:r>
      <w:r w:rsidR="002B6403">
        <w:rPr>
          <w:rFonts w:hint="eastAsia"/>
        </w:rPr>
        <w:t>回顾</w:t>
      </w:r>
      <w:r>
        <w:rPr>
          <w:rFonts w:hint="eastAsia"/>
        </w:rPr>
        <w:t>：</w:t>
      </w:r>
    </w:p>
    <w:p w:rsidR="00791398" w:rsidRPr="00791398" w:rsidRDefault="00791398" w:rsidP="002B6403">
      <w:pPr>
        <w:pStyle w:val="1"/>
      </w:pPr>
      <w:r>
        <w:rPr>
          <w:rFonts w:hint="eastAsia"/>
        </w:rPr>
        <w:t>激活函数一般用</w:t>
      </w:r>
      <w:r>
        <w:rPr>
          <w:rFonts w:hint="eastAsia"/>
        </w:rPr>
        <w:t>ReLU</w:t>
      </w:r>
    </w:p>
    <w:p w:rsidR="00C93A22" w:rsidRDefault="00C93A22" w:rsidP="007C46A5">
      <w:pPr>
        <w:rPr>
          <w:rFonts w:ascii="HelveticaNeue" w:eastAsia="HelveticaNeue" w:cs="HelveticaNeue"/>
          <w:kern w:val="0"/>
          <w:sz w:val="96"/>
          <w:szCs w:val="96"/>
        </w:rPr>
      </w:pPr>
      <w:r>
        <w:rPr>
          <w:noProof/>
        </w:rPr>
        <w:drawing>
          <wp:inline distT="0" distB="0" distL="0" distR="0">
            <wp:extent cx="5274310" cy="2684770"/>
            <wp:effectExtent l="0" t="0" r="254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4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1398" w:rsidRPr="0090591B" w:rsidRDefault="00791398" w:rsidP="007C46A5">
      <w:pPr>
        <w:rPr>
          <w:u w:val="single"/>
        </w:rPr>
      </w:pPr>
    </w:p>
    <w:p w:rsidR="00791398" w:rsidRPr="00B5549F" w:rsidRDefault="0090591B" w:rsidP="00B5549F">
      <w:pPr>
        <w:pStyle w:val="3"/>
      </w:pPr>
      <w:r w:rsidRPr="00B5549F">
        <w:t>W</w:t>
      </w:r>
      <w:r w:rsidRPr="00B5549F">
        <w:rPr>
          <w:rFonts w:hint="eastAsia"/>
        </w:rPr>
        <w:t xml:space="preserve"> </w:t>
      </w:r>
      <w:r w:rsidRPr="00B5549F">
        <w:rPr>
          <w:rFonts w:hint="eastAsia"/>
        </w:rPr>
        <w:t>的初始化：</w:t>
      </w:r>
    </w:p>
    <w:p w:rsidR="0090591B" w:rsidRPr="00B5549F" w:rsidRDefault="00B5549F" w:rsidP="007C46A5">
      <w:r w:rsidRPr="00B5549F">
        <w:rPr>
          <w:rFonts w:hint="eastAsia"/>
        </w:rPr>
        <w:t>太小的话</w:t>
      </w:r>
      <w:r w:rsidRPr="00B5549F">
        <w:rPr>
          <w:rFonts w:hint="eastAsia"/>
        </w:rPr>
        <w:t xml:space="preserve"> </w:t>
      </w:r>
      <w:r w:rsidRPr="00B5549F">
        <w:rPr>
          <w:rFonts w:hint="eastAsia"/>
        </w:rPr>
        <w:t>后面层无法激活</w:t>
      </w:r>
    </w:p>
    <w:p w:rsidR="00B5549F" w:rsidRPr="00B5549F" w:rsidRDefault="00B5549F" w:rsidP="007C46A5">
      <w:r w:rsidRPr="00B5549F">
        <w:rPr>
          <w:rFonts w:hint="eastAsia"/>
        </w:rPr>
        <w:t>太大的话</w:t>
      </w:r>
      <w:r w:rsidRPr="00B5549F">
        <w:rPr>
          <w:rFonts w:hint="eastAsia"/>
        </w:rPr>
        <w:t xml:space="preserve"> </w:t>
      </w:r>
      <w:r w:rsidRPr="00B5549F">
        <w:rPr>
          <w:rFonts w:hint="eastAsia"/>
        </w:rPr>
        <w:t>后面的层饱和，导致激活函数为</w:t>
      </w:r>
      <w:r w:rsidRPr="00B5549F">
        <w:rPr>
          <w:rFonts w:hint="eastAsia"/>
        </w:rPr>
        <w:t xml:space="preserve"> -1</w:t>
      </w:r>
      <w:r w:rsidRPr="00B5549F">
        <w:rPr>
          <w:rFonts w:hint="eastAsia"/>
        </w:rPr>
        <w:t>，</w:t>
      </w:r>
      <w:r w:rsidRPr="00B5549F">
        <w:rPr>
          <w:rFonts w:hint="eastAsia"/>
        </w:rPr>
        <w:t xml:space="preserve"> +1</w:t>
      </w:r>
    </w:p>
    <w:p w:rsidR="00B5549F" w:rsidRDefault="00B5549F" w:rsidP="007C46A5">
      <w:r w:rsidRPr="00B5549F">
        <w:rPr>
          <w:rFonts w:hint="eastAsia"/>
        </w:rPr>
        <w:t>不大不小，</w:t>
      </w:r>
      <w:r w:rsidRPr="00B5549F">
        <w:rPr>
          <w:rFonts w:hint="eastAsia"/>
        </w:rPr>
        <w:t>gaussian</w:t>
      </w:r>
      <w:r w:rsidRPr="00B5549F">
        <w:rPr>
          <w:rFonts w:hint="eastAsia"/>
        </w:rPr>
        <w:t>分布最好</w:t>
      </w:r>
    </w:p>
    <w:p w:rsidR="009B64AA" w:rsidRDefault="009B64AA" w:rsidP="007C46A5"/>
    <w:p w:rsidR="009B64AA" w:rsidRPr="00B5549F" w:rsidRDefault="009B64AA" w:rsidP="007C46A5">
      <w:r>
        <w:rPr>
          <w:rFonts w:hint="eastAsia"/>
        </w:rPr>
        <w:t>Xavier, MSRA</w:t>
      </w:r>
      <w:r w:rsidR="005E6AEF">
        <w:rPr>
          <w:rFonts w:hint="eastAsia"/>
        </w:rPr>
        <w:t xml:space="preserve"> </w:t>
      </w:r>
      <w:r w:rsidR="005E6AEF">
        <w:rPr>
          <w:rFonts w:hint="eastAsia"/>
        </w:rPr>
        <w:t>法。。</w:t>
      </w:r>
    </w:p>
    <w:p w:rsidR="00C93A22" w:rsidRDefault="00B5549F" w:rsidP="007C46A5">
      <w:pPr>
        <w:rPr>
          <w:rFonts w:ascii="HelveticaNeue" w:eastAsia="HelveticaNeue" w:cs="HelveticaNeue"/>
          <w:kern w:val="0"/>
          <w:sz w:val="96"/>
          <w:szCs w:val="96"/>
        </w:rPr>
      </w:pPr>
      <w:r>
        <w:rPr>
          <w:noProof/>
        </w:rPr>
        <w:lastRenderedPageBreak/>
        <w:drawing>
          <wp:inline distT="0" distB="0" distL="0" distR="0">
            <wp:extent cx="5274310" cy="259686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EE8" w:rsidRPr="00952D50" w:rsidRDefault="00F44EE8" w:rsidP="002B6403">
      <w:pPr>
        <w:pStyle w:val="1"/>
      </w:pPr>
      <w:r w:rsidRPr="00952D50">
        <w:rPr>
          <w:rFonts w:hint="eastAsia"/>
        </w:rPr>
        <w:t>预处理</w:t>
      </w:r>
      <w:r w:rsidR="00952D50" w:rsidRPr="00952D50">
        <w:rPr>
          <w:rFonts w:hint="eastAsia"/>
        </w:rPr>
        <w:t xml:space="preserve"> </w:t>
      </w:r>
    </w:p>
    <w:p w:rsidR="00952D50" w:rsidRPr="00952D50" w:rsidRDefault="00952D50" w:rsidP="00952D50">
      <w:pPr>
        <w:pStyle w:val="3"/>
      </w:pPr>
      <w:r w:rsidRPr="00952D50">
        <w:rPr>
          <w:rFonts w:hint="eastAsia"/>
          <w:u w:val="single"/>
        </w:rPr>
        <w:t>B</w:t>
      </w:r>
      <w:r>
        <w:rPr>
          <w:rFonts w:hint="eastAsia"/>
        </w:rPr>
        <w:t xml:space="preserve">atch Normalization  </w:t>
      </w:r>
      <w:r>
        <w:rPr>
          <w:rFonts w:hint="eastAsia"/>
        </w:rPr>
        <w:t>：</w:t>
      </w:r>
      <w:r>
        <w:rPr>
          <w:rFonts w:hint="eastAsia"/>
        </w:rPr>
        <w:t>0 mean, std</w:t>
      </w:r>
      <w:r w:rsidR="005A181B">
        <w:rPr>
          <w:rFonts w:hint="eastAsia"/>
        </w:rPr>
        <w:t xml:space="preserve"> </w:t>
      </w:r>
      <w:r w:rsidR="005A181B">
        <w:rPr>
          <w:rFonts w:hint="eastAsia"/>
        </w:rPr>
        <w:t>标准差，方差为</w:t>
      </w:r>
      <w:r w:rsidR="005A181B">
        <w:rPr>
          <w:rFonts w:hint="eastAsia"/>
        </w:rPr>
        <w:t>1</w:t>
      </w:r>
    </w:p>
    <w:p w:rsidR="00F44EE8" w:rsidRDefault="00952D50" w:rsidP="00F44EE8">
      <w:r>
        <w:rPr>
          <w:noProof/>
        </w:rPr>
        <w:drawing>
          <wp:inline distT="0" distB="0" distL="0" distR="0">
            <wp:extent cx="5274310" cy="250957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C0" w:rsidRDefault="00952D50" w:rsidP="00F44EE8">
      <w:r>
        <w:rPr>
          <w:rFonts w:hint="eastAsia"/>
        </w:rPr>
        <w:t>为什么要预处理</w:t>
      </w:r>
    </w:p>
    <w:p w:rsidR="00390FC0" w:rsidRDefault="00390FC0" w:rsidP="00F44EE8">
      <w:r>
        <w:rPr>
          <w:rFonts w:hint="eastAsia"/>
        </w:rPr>
        <w:t>没有归一化对分类线的变动比较敏感</w:t>
      </w:r>
    </w:p>
    <w:p w:rsidR="00F44EE8" w:rsidRDefault="00F44EE8" w:rsidP="00F44EE8"/>
    <w:p w:rsidR="00F44EE8" w:rsidRDefault="00952D50" w:rsidP="00F44EE8">
      <w:r>
        <w:rPr>
          <w:noProof/>
        </w:rPr>
        <w:lastRenderedPageBreak/>
        <w:drawing>
          <wp:inline distT="0" distB="0" distL="0" distR="0">
            <wp:extent cx="5274310" cy="2898429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98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EE8" w:rsidRDefault="00D53AA2" w:rsidP="00F44EE8">
      <w:r>
        <w:rPr>
          <w:noProof/>
        </w:rPr>
        <w:drawing>
          <wp:inline distT="0" distB="0" distL="0" distR="0">
            <wp:extent cx="5274310" cy="2769623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69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3AA2" w:rsidRDefault="00D53AA2" w:rsidP="00F44EE8"/>
    <w:p w:rsidR="00E717C2" w:rsidRDefault="00E717C2" w:rsidP="00F44EE8">
      <w:r>
        <w:rPr>
          <w:rFonts w:hint="eastAsia"/>
        </w:rPr>
        <w:t>对卷积层的归一化：</w:t>
      </w:r>
    </w:p>
    <w:p w:rsidR="00FE69FB" w:rsidRDefault="00FE69FB" w:rsidP="00F44EE8">
      <w:r>
        <w:rPr>
          <w:rFonts w:hint="eastAsia"/>
        </w:rPr>
        <w:t>不同的归一化方法</w:t>
      </w:r>
    </w:p>
    <w:p w:rsidR="00E717C2" w:rsidRDefault="000D5C83" w:rsidP="00F44EE8">
      <w:r>
        <w:rPr>
          <w:noProof/>
        </w:rPr>
        <w:lastRenderedPageBreak/>
        <w:drawing>
          <wp:inline distT="0" distB="0" distL="0" distR="0">
            <wp:extent cx="5274310" cy="254253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9FB" w:rsidRDefault="00FE69FB" w:rsidP="00F44EE8"/>
    <w:p w:rsidR="00FE69FB" w:rsidRDefault="00FE69FB" w:rsidP="00F44EE8"/>
    <w:p w:rsidR="000D5C83" w:rsidRDefault="000D5C83" w:rsidP="00F44EE8">
      <w:r>
        <w:rPr>
          <w:noProof/>
        </w:rPr>
        <w:drawing>
          <wp:inline distT="0" distB="0" distL="0" distR="0">
            <wp:extent cx="5274310" cy="2720787"/>
            <wp:effectExtent l="0" t="0" r="254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20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17C2" w:rsidRDefault="00E717C2" w:rsidP="00F44EE8"/>
    <w:p w:rsidR="00E717C2" w:rsidRDefault="00E717C2" w:rsidP="00F44EE8"/>
    <w:p w:rsidR="00FE69FB" w:rsidRDefault="00FE69FB" w:rsidP="00F44EE8"/>
    <w:p w:rsidR="00FE69FB" w:rsidRDefault="00FE69FB" w:rsidP="00F44EE8"/>
    <w:p w:rsidR="00FE69FB" w:rsidRDefault="00FE69FB" w:rsidP="00F44EE8">
      <w:r>
        <w:rPr>
          <w:noProof/>
        </w:rPr>
        <w:lastRenderedPageBreak/>
        <w:drawing>
          <wp:inline distT="0" distB="0" distL="0" distR="0">
            <wp:extent cx="5274310" cy="2601749"/>
            <wp:effectExtent l="0" t="0" r="254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1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509" w:rsidRDefault="00E75509" w:rsidP="00F44EE8"/>
    <w:p w:rsidR="00B07FAF" w:rsidRDefault="00B07FAF" w:rsidP="00F44EE8"/>
    <w:p w:rsidR="00B07FAF" w:rsidRDefault="00B07FAF" w:rsidP="00F44EE8"/>
    <w:p w:rsidR="00B07FAF" w:rsidRDefault="00B07FAF" w:rsidP="00F44EE8">
      <w:r>
        <w:rPr>
          <w:noProof/>
        </w:rPr>
        <w:drawing>
          <wp:inline distT="0" distB="0" distL="0" distR="0">
            <wp:extent cx="5274310" cy="2289808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9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509" w:rsidRDefault="00E75509" w:rsidP="00F44EE8"/>
    <w:p w:rsidR="00E75509" w:rsidRDefault="00E75509" w:rsidP="00F44EE8"/>
    <w:p w:rsidR="00D53AA2" w:rsidRDefault="002B6403" w:rsidP="002B6403">
      <w:pPr>
        <w:pStyle w:val="1"/>
      </w:pPr>
      <w:r>
        <w:rPr>
          <w:rFonts w:hint="eastAsia"/>
        </w:rPr>
        <w:t>Babysitting Learning Process:</w:t>
      </w:r>
    </w:p>
    <w:p w:rsidR="00640374" w:rsidRDefault="00640374" w:rsidP="00640374"/>
    <w:p w:rsidR="00640374" w:rsidRPr="00640374" w:rsidRDefault="00640374" w:rsidP="00640374">
      <w:pPr>
        <w:pStyle w:val="1"/>
      </w:pPr>
      <w:r>
        <w:rPr>
          <w:rFonts w:hint="eastAsia"/>
        </w:rPr>
        <w:lastRenderedPageBreak/>
        <w:t>超参数的搜索（一开始需要确定范围）</w:t>
      </w:r>
    </w:p>
    <w:p w:rsidR="002B6403" w:rsidRDefault="00010FF2" w:rsidP="002B6403">
      <w:r>
        <w:rPr>
          <w:noProof/>
        </w:rPr>
        <w:drawing>
          <wp:inline distT="0" distB="0" distL="0" distR="0">
            <wp:extent cx="5274310" cy="2967410"/>
            <wp:effectExtent l="0" t="0" r="254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7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6403" w:rsidRPr="002B6403" w:rsidRDefault="002B6403" w:rsidP="002B6403"/>
    <w:p w:rsidR="00D53AA2" w:rsidRDefault="00D53AA2" w:rsidP="00F44EE8"/>
    <w:p w:rsidR="00D53AA2" w:rsidRDefault="00D53AA2" w:rsidP="00F44EE8"/>
    <w:p w:rsidR="00D53AA2" w:rsidRDefault="00D53AA2" w:rsidP="00F44EE8"/>
    <w:p w:rsidR="00D53AA2" w:rsidRPr="00F44EE8" w:rsidRDefault="00D53AA2" w:rsidP="00F44EE8"/>
    <w:p w:rsidR="00C6406B" w:rsidRPr="003234AA" w:rsidRDefault="00C6406B" w:rsidP="00C93A22">
      <w:pPr>
        <w:pStyle w:val="a3"/>
        <w:numPr>
          <w:ilvl w:val="0"/>
          <w:numId w:val="1"/>
        </w:numPr>
        <w:ind w:firstLineChars="0"/>
        <w:rPr>
          <w:rFonts w:ascii="微软雅黑" w:eastAsia="微软雅黑" w:hAnsi="微软雅黑" w:cs="HelveticaNeue"/>
          <w:kern w:val="0"/>
          <w:sz w:val="96"/>
          <w:szCs w:val="96"/>
        </w:rPr>
      </w:pPr>
      <w:r w:rsidRPr="003234AA">
        <w:rPr>
          <w:rFonts w:ascii="微软雅黑" w:eastAsia="微软雅黑" w:hAnsi="微软雅黑" w:cs="HelveticaNeue" w:hint="eastAsia"/>
          <w:kern w:val="0"/>
          <w:sz w:val="96"/>
          <w:szCs w:val="96"/>
        </w:rPr>
        <w:t>更好的优化</w:t>
      </w:r>
    </w:p>
    <w:p w:rsidR="00C93A22" w:rsidRDefault="007A46FB" w:rsidP="00773011">
      <w:pPr>
        <w:pStyle w:val="1"/>
      </w:pPr>
      <w:r>
        <w:rPr>
          <w:rFonts w:hint="eastAsia"/>
        </w:rPr>
        <w:t>简单逻辑：</w:t>
      </w:r>
    </w:p>
    <w:p w:rsidR="007A46FB" w:rsidRDefault="00923496" w:rsidP="00C93A22">
      <w:r>
        <w:rPr>
          <w:noProof/>
        </w:rPr>
        <w:drawing>
          <wp:inline distT="0" distB="0" distL="0" distR="0">
            <wp:extent cx="5274310" cy="166592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773011" w:rsidP="00773011">
      <w:pPr>
        <w:pStyle w:val="1"/>
      </w:pPr>
      <w:r>
        <w:rPr>
          <w:rFonts w:hint="eastAsia"/>
        </w:rPr>
        <w:lastRenderedPageBreak/>
        <w:t>产生如下问题：</w:t>
      </w:r>
    </w:p>
    <w:p w:rsidR="00C93A22" w:rsidRDefault="002144C3" w:rsidP="00B264A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如下图，</w:t>
      </w:r>
      <w:r>
        <w:rPr>
          <w:rFonts w:hint="eastAsia"/>
        </w:rPr>
        <w:t xml:space="preserve">W1,W2, </w:t>
      </w:r>
      <w:r>
        <w:rPr>
          <w:rFonts w:hint="eastAsia"/>
        </w:rPr>
        <w:t>两个参数，改</w:t>
      </w:r>
      <w:r>
        <w:rPr>
          <w:rFonts w:hint="eastAsia"/>
        </w:rPr>
        <w:t xml:space="preserve"> </w:t>
      </w:r>
      <w:r>
        <w:rPr>
          <w:rFonts w:hint="eastAsia"/>
        </w:rPr>
        <w:t>变一个，</w:t>
      </w:r>
      <w:r>
        <w:rPr>
          <w:rFonts w:hint="eastAsia"/>
        </w:rPr>
        <w:t>loss</w:t>
      </w:r>
      <w:r>
        <w:rPr>
          <w:rFonts w:hint="eastAsia"/>
        </w:rPr>
        <w:t>改变很小，</w:t>
      </w:r>
      <w:r>
        <w:rPr>
          <w:rFonts w:hint="eastAsia"/>
        </w:rPr>
        <w:t xml:space="preserve"> </w:t>
      </w:r>
      <w:r>
        <w:rPr>
          <w:rFonts w:hint="eastAsia"/>
        </w:rPr>
        <w:t>而改变另一个，</w:t>
      </w:r>
      <w:r>
        <w:rPr>
          <w:rFonts w:hint="eastAsia"/>
        </w:rPr>
        <w:t>loss</w:t>
      </w:r>
      <w:r>
        <w:rPr>
          <w:rFonts w:hint="eastAsia"/>
        </w:rPr>
        <w:t>改变就</w:t>
      </w:r>
      <w:r w:rsidR="00B54AB7">
        <w:rPr>
          <w:rFonts w:hint="eastAsia"/>
        </w:rPr>
        <w:t>很</w:t>
      </w:r>
      <w:r>
        <w:rPr>
          <w:rFonts w:hint="eastAsia"/>
        </w:rPr>
        <w:t>大</w:t>
      </w:r>
      <w:r w:rsidR="00882CBB">
        <w:rPr>
          <w:rFonts w:hint="eastAsia"/>
        </w:rPr>
        <w:t>，如下，水平方向变动时</w:t>
      </w:r>
      <w:r w:rsidR="00882CBB">
        <w:rPr>
          <w:rFonts w:hint="eastAsia"/>
        </w:rPr>
        <w:t>loss</w:t>
      </w:r>
      <w:r w:rsidR="00882CBB">
        <w:rPr>
          <w:rFonts w:hint="eastAsia"/>
        </w:rPr>
        <w:t>变动很小</w:t>
      </w:r>
      <w:r w:rsidR="00882CBB">
        <w:rPr>
          <w:rFonts w:hint="eastAsia"/>
        </w:rPr>
        <w:t xml:space="preserve">, </w:t>
      </w:r>
      <w:r w:rsidR="00882CBB">
        <w:rPr>
          <w:rFonts w:hint="eastAsia"/>
        </w:rPr>
        <w:t>在垂直方向变动时，</w:t>
      </w:r>
      <w:r w:rsidR="00882CBB">
        <w:rPr>
          <w:rFonts w:hint="eastAsia"/>
        </w:rPr>
        <w:t>loss</w:t>
      </w:r>
      <w:r w:rsidR="00882CBB">
        <w:rPr>
          <w:rFonts w:hint="eastAsia"/>
        </w:rPr>
        <w:t>变动很大。</w:t>
      </w:r>
    </w:p>
    <w:p w:rsidR="00E76669" w:rsidRDefault="00E76669" w:rsidP="00E76669">
      <w:pPr>
        <w:pStyle w:val="a3"/>
        <w:ind w:left="360" w:firstLineChars="0" w:firstLine="0"/>
      </w:pPr>
      <w:r>
        <w:rPr>
          <w:rFonts w:hint="eastAsia"/>
        </w:rPr>
        <w:t>在这点是，</w:t>
      </w:r>
    </w:p>
    <w:p w:rsidR="005F164D" w:rsidRDefault="005F164D" w:rsidP="00B264A7"/>
    <w:p w:rsidR="00B264A7" w:rsidRDefault="002E0B93" w:rsidP="005F164D">
      <w:pPr>
        <w:ind w:firstLine="360"/>
      </w:pPr>
      <w:r>
        <w:t>H</w:t>
      </w:r>
      <w:r>
        <w:rPr>
          <w:rFonts w:hint="eastAsia"/>
        </w:rPr>
        <w:t>essian</w:t>
      </w:r>
      <w:r>
        <w:rPr>
          <w:rFonts w:hint="eastAsia"/>
        </w:rPr>
        <w:t>矩阵</w:t>
      </w:r>
      <w:r w:rsidR="00B264A7">
        <w:rPr>
          <w:rFonts w:hint="eastAsia"/>
        </w:rPr>
        <w:t>最大很最小</w:t>
      </w:r>
      <w:r w:rsidR="005F164D">
        <w:rPr>
          <w:rFonts w:hint="eastAsia"/>
        </w:rPr>
        <w:t>奇异</w:t>
      </w:r>
      <w:r w:rsidR="00B264A7">
        <w:rPr>
          <w:rFonts w:hint="eastAsia"/>
        </w:rPr>
        <w:t>值的比值</w:t>
      </w:r>
      <w:r w:rsidR="00AA1D83">
        <w:rPr>
          <w:rFonts w:hint="eastAsia"/>
        </w:rPr>
        <w:t>很大</w:t>
      </w:r>
      <w:r w:rsidR="00CF6F22">
        <w:rPr>
          <w:rFonts w:hint="eastAsia"/>
        </w:rPr>
        <w:t>，</w:t>
      </w:r>
      <w:r w:rsidR="00BE31E7">
        <w:rPr>
          <w:rFonts w:hint="eastAsia"/>
        </w:rPr>
        <w:t xml:space="preserve">loss function </w:t>
      </w:r>
      <w:r w:rsidR="00BE31E7">
        <w:rPr>
          <w:rFonts w:hint="eastAsia"/>
        </w:rPr>
        <w:t>的条件数很大</w:t>
      </w:r>
    </w:p>
    <w:p w:rsidR="0069752D" w:rsidRDefault="00915120" w:rsidP="00915120">
      <w:pPr>
        <w:ind w:firstLine="360"/>
        <w:jc w:val="center"/>
      </w:pPr>
      <w:r>
        <w:rPr>
          <w:noProof/>
        </w:rPr>
        <w:drawing>
          <wp:inline distT="0" distB="0" distL="0" distR="0">
            <wp:extent cx="1581150" cy="3873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38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773011" w:rsidP="00C93A22">
      <w:r>
        <w:rPr>
          <w:noProof/>
        </w:rPr>
        <w:drawing>
          <wp:inline distT="0" distB="0" distL="0" distR="0">
            <wp:extent cx="5274310" cy="2230594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30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915120" w:rsidP="00C93A22">
      <w:r>
        <w:rPr>
          <w:rFonts w:hint="eastAsia"/>
        </w:rPr>
        <w:t>这时用</w:t>
      </w:r>
      <w:r>
        <w:rPr>
          <w:rFonts w:hint="eastAsia"/>
        </w:rPr>
        <w:t xml:space="preserve">SGD </w:t>
      </w:r>
      <w:r>
        <w:rPr>
          <w:rFonts w:hint="eastAsia"/>
        </w:rPr>
        <w:t>梯度下降时，就会出现方向并不是和梯度最低点在一个直线上</w:t>
      </w:r>
      <w:r w:rsidR="00551FFC">
        <w:rPr>
          <w:rFonts w:hint="eastAsia"/>
        </w:rPr>
        <w:t>，而是以‘之’字形下降</w:t>
      </w:r>
      <w:r w:rsidR="00AC5380">
        <w:rPr>
          <w:rFonts w:hint="eastAsia"/>
        </w:rPr>
        <w:t>，这种情况在高维空间上更普遍。</w:t>
      </w:r>
    </w:p>
    <w:p w:rsidR="00AC5380" w:rsidRDefault="00AC5380" w:rsidP="00C93A22"/>
    <w:p w:rsidR="00AC5380" w:rsidRDefault="00B32B62" w:rsidP="00E461D5">
      <w:pPr>
        <w:pStyle w:val="a3"/>
        <w:numPr>
          <w:ilvl w:val="0"/>
          <w:numId w:val="2"/>
        </w:numPr>
        <w:ind w:firstLineChars="0"/>
      </w:pPr>
      <w:r>
        <w:t>S</w:t>
      </w:r>
      <w:r>
        <w:rPr>
          <w:rFonts w:hint="eastAsia"/>
        </w:rPr>
        <w:t xml:space="preserve">addle </w:t>
      </w:r>
      <w:r w:rsidR="000B27C5">
        <w:rPr>
          <w:rFonts w:hint="eastAsia"/>
        </w:rPr>
        <w:t>鞍点</w:t>
      </w:r>
      <w:r>
        <w:rPr>
          <w:rFonts w:hint="eastAsia"/>
        </w:rPr>
        <w:t xml:space="preserve"> </w:t>
      </w:r>
      <w:r w:rsidR="000B27C5">
        <w:rPr>
          <w:rFonts w:hint="eastAsia"/>
        </w:rPr>
        <w:t>（局部最小点）</w:t>
      </w:r>
    </w:p>
    <w:p w:rsidR="009915B3" w:rsidRDefault="00DA5897" w:rsidP="00682C5E">
      <w:pPr>
        <w:pStyle w:val="a3"/>
        <w:ind w:left="360" w:firstLineChars="0" w:firstLine="0"/>
      </w:pPr>
      <w:r>
        <w:rPr>
          <w:rFonts w:hint="eastAsia"/>
        </w:rPr>
        <w:t>下图</w:t>
      </w:r>
      <w:r w:rsidR="008054B9">
        <w:rPr>
          <w:rFonts w:hint="eastAsia"/>
        </w:rPr>
        <w:t>两个图像，横轴对应两个</w:t>
      </w:r>
      <w:r w:rsidR="009915B3">
        <w:rPr>
          <w:rFonts w:hint="eastAsia"/>
        </w:rPr>
        <w:t>参数</w:t>
      </w:r>
      <w:r w:rsidR="009915B3">
        <w:rPr>
          <w:rFonts w:hint="eastAsia"/>
        </w:rPr>
        <w:t xml:space="preserve"> W1,W2,</w:t>
      </w:r>
    </w:p>
    <w:p w:rsidR="00D60741" w:rsidRDefault="009915B3" w:rsidP="00682C5E">
      <w:pPr>
        <w:pStyle w:val="a3"/>
        <w:ind w:left="360" w:firstLineChars="0" w:firstLine="0"/>
      </w:pPr>
      <w:r>
        <w:rPr>
          <w:rFonts w:hint="eastAsia"/>
        </w:rPr>
        <w:t>Y</w:t>
      </w:r>
      <w:r>
        <w:rPr>
          <w:rFonts w:hint="eastAsia"/>
        </w:rPr>
        <w:t>轴代表</w:t>
      </w:r>
      <w:r>
        <w:rPr>
          <w:rFonts w:hint="eastAsia"/>
        </w:rPr>
        <w:t>loss</w:t>
      </w:r>
      <w:r w:rsidR="002B690C">
        <w:rPr>
          <w:rFonts w:hint="eastAsia"/>
        </w:rPr>
        <w:t>值</w:t>
      </w:r>
    </w:p>
    <w:p w:rsidR="001A3ABF" w:rsidRDefault="00DE7E16" w:rsidP="00172C62">
      <w:pPr>
        <w:pStyle w:val="a3"/>
        <w:ind w:left="360" w:firstLineChars="0" w:firstLine="0"/>
      </w:pPr>
      <w:r>
        <w:rPr>
          <w:noProof/>
        </w:rPr>
        <w:drawing>
          <wp:inline distT="0" distB="0" distL="0" distR="0">
            <wp:extent cx="5274310" cy="2472943"/>
            <wp:effectExtent l="0" t="0" r="254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72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741" w:rsidRDefault="00D60741" w:rsidP="00D60741">
      <w:pPr>
        <w:pStyle w:val="a3"/>
        <w:ind w:left="360" w:firstLineChars="0" w:firstLine="0"/>
      </w:pPr>
      <w:r>
        <w:rPr>
          <w:rFonts w:hint="eastAsia"/>
        </w:rPr>
        <w:t>这时</w:t>
      </w:r>
      <w:r>
        <w:rPr>
          <w:rFonts w:hint="eastAsia"/>
        </w:rPr>
        <w:t>SGD</w:t>
      </w:r>
      <w:r>
        <w:rPr>
          <w:rFonts w:hint="eastAsia"/>
        </w:rPr>
        <w:t>会卡在中间</w:t>
      </w:r>
      <w:r>
        <w:rPr>
          <w:rFonts w:hint="eastAsia"/>
        </w:rPr>
        <w:t xml:space="preserve"> </w:t>
      </w:r>
    </w:p>
    <w:p w:rsidR="00E461D5" w:rsidRPr="00D60741" w:rsidRDefault="003912A8" w:rsidP="00C93A22">
      <w:r>
        <w:rPr>
          <w:noProof/>
        </w:rPr>
        <w:lastRenderedPageBreak/>
        <w:drawing>
          <wp:inline distT="0" distB="0" distL="0" distR="0">
            <wp:extent cx="5274310" cy="2419223"/>
            <wp:effectExtent l="0" t="0" r="254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9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A1473D" w:rsidP="00C93A22">
      <w:r>
        <w:rPr>
          <w:rFonts w:hint="eastAsia"/>
        </w:rPr>
        <w:t>在高维度中</w:t>
      </w:r>
      <w:r w:rsidR="00E35E5C">
        <w:rPr>
          <w:rFonts w:hint="eastAsia"/>
        </w:rPr>
        <w:t>会出现很多鞍点，但</w:t>
      </w:r>
      <w:r>
        <w:rPr>
          <w:rFonts w:hint="eastAsia"/>
        </w:rPr>
        <w:t>很少的可能性会出现局部最小值</w:t>
      </w:r>
    </w:p>
    <w:p w:rsidR="009F15A8" w:rsidRDefault="009F15A8" w:rsidP="00C93A22">
      <w:r>
        <w:rPr>
          <w:rFonts w:hint="eastAsia"/>
        </w:rPr>
        <w:t>会出现在鞍点附近更新的很慢</w:t>
      </w:r>
      <w:r>
        <w:rPr>
          <w:rFonts w:hint="eastAsia"/>
        </w:rPr>
        <w:t xml:space="preserve"> </w:t>
      </w:r>
    </w:p>
    <w:p w:rsidR="009F15A8" w:rsidRDefault="009F15A8" w:rsidP="00C93A22"/>
    <w:p w:rsidR="009F15A8" w:rsidRDefault="009F15A8" w:rsidP="009F15A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随机</w:t>
      </w:r>
      <w:r>
        <w:rPr>
          <w:rFonts w:hint="eastAsia"/>
        </w:rPr>
        <w:t xml:space="preserve">; stochastic </w:t>
      </w:r>
    </w:p>
    <w:p w:rsidR="00213AA9" w:rsidRDefault="00213AA9" w:rsidP="00D83B7F"/>
    <w:p w:rsidR="00FA7B3B" w:rsidRDefault="00FA7B3B" w:rsidP="00D83B7F">
      <w:r>
        <w:t>L</w:t>
      </w:r>
      <w:r>
        <w:rPr>
          <w:rFonts w:hint="eastAsia"/>
        </w:rPr>
        <w:t>oss</w:t>
      </w:r>
      <w:r>
        <w:rPr>
          <w:rFonts w:hint="eastAsia"/>
        </w:rPr>
        <w:t>计算是对训练集的数据进行全部计算的，</w:t>
      </w:r>
      <w:r w:rsidR="000C21D0">
        <w:rPr>
          <w:rFonts w:hint="eastAsia"/>
        </w:rPr>
        <w:t>要，如果这个</w:t>
      </w:r>
      <w:r w:rsidR="000C21D0">
        <w:rPr>
          <w:rFonts w:hint="eastAsia"/>
        </w:rPr>
        <w:t>N</w:t>
      </w:r>
      <w:r w:rsidR="000C21D0">
        <w:rPr>
          <w:rFonts w:hint="eastAsia"/>
        </w:rPr>
        <w:t>是整个训练集那么计算量是很大的</w:t>
      </w:r>
    </w:p>
    <w:p w:rsidR="00F445E9" w:rsidRDefault="00F445E9" w:rsidP="00D83B7F">
      <w:r>
        <w:rPr>
          <w:rFonts w:hint="eastAsia"/>
        </w:rPr>
        <w:t>所以实际中在对一部分</w:t>
      </w:r>
      <w:r w:rsidR="00B96845">
        <w:rPr>
          <w:rFonts w:hint="eastAsia"/>
        </w:rPr>
        <w:t>样本进行梯度计算的</w:t>
      </w:r>
      <w:r w:rsidR="001E3A59">
        <w:rPr>
          <w:rFonts w:hint="eastAsia"/>
        </w:rPr>
        <w:t>，所以实际上不会每一步都计算真正的</w:t>
      </w:r>
      <w:r w:rsidR="001E3A59">
        <w:rPr>
          <w:rFonts w:hint="eastAsia"/>
        </w:rPr>
        <w:t>loss</w:t>
      </w:r>
      <w:r w:rsidR="00447574">
        <w:rPr>
          <w:rFonts w:hint="eastAsia"/>
        </w:rPr>
        <w:t xml:space="preserve"> </w:t>
      </w:r>
      <w:r w:rsidR="00447574">
        <w:rPr>
          <w:rFonts w:hint="eastAsia"/>
        </w:rPr>
        <w:t>和</w:t>
      </w:r>
      <w:r w:rsidR="00447574">
        <w:rPr>
          <w:rFonts w:hint="eastAsia"/>
        </w:rPr>
        <w:t xml:space="preserve"> </w:t>
      </w:r>
      <w:r w:rsidR="00447574">
        <w:rPr>
          <w:rFonts w:hint="eastAsia"/>
        </w:rPr>
        <w:t>梯度</w:t>
      </w:r>
    </w:p>
    <w:p w:rsidR="001749E6" w:rsidRDefault="001749E6" w:rsidP="00D83B7F"/>
    <w:p w:rsidR="001749E6" w:rsidRPr="001749E6" w:rsidRDefault="001749E6" w:rsidP="00D83B7F">
      <w:pPr>
        <w:rPr>
          <w:noProof/>
        </w:rPr>
      </w:pPr>
      <w:r>
        <w:rPr>
          <w:rFonts w:hint="eastAsia"/>
        </w:rPr>
        <w:t>也就是说根据</w:t>
      </w:r>
      <w:r>
        <w:rPr>
          <w:rFonts w:hint="eastAsia"/>
        </w:rPr>
        <w:t xml:space="preserve"> </w:t>
      </w:r>
      <w:r>
        <w:rPr>
          <w:rFonts w:hint="eastAsia"/>
        </w:rPr>
        <w:t>一部分数据计算的梯度可能是干扰，而不是真正的梯度</w:t>
      </w:r>
    </w:p>
    <w:p w:rsidR="00D83B7F" w:rsidRPr="009F15A8" w:rsidRDefault="00213AA9" w:rsidP="00D83B7F">
      <w:r>
        <w:rPr>
          <w:noProof/>
        </w:rPr>
        <w:drawing>
          <wp:inline distT="0" distB="0" distL="0" distR="0">
            <wp:extent cx="5274310" cy="2140247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0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C93A22" w:rsidP="00C93A22"/>
    <w:p w:rsidR="00C93A22" w:rsidRDefault="00E0404C" w:rsidP="00E0404C">
      <w:pPr>
        <w:pStyle w:val="2"/>
      </w:pPr>
      <w:r>
        <w:rPr>
          <w:rFonts w:hint="eastAsia"/>
        </w:rPr>
        <w:t>解决方法：</w:t>
      </w:r>
      <w:r>
        <w:rPr>
          <w:rFonts w:hint="eastAsia"/>
        </w:rPr>
        <w:t>SGD + Momentum</w:t>
      </w:r>
    </w:p>
    <w:p w:rsidR="00C93A22" w:rsidRDefault="007559F2" w:rsidP="00C93A22">
      <w:r>
        <w:t>不是在</w:t>
      </w:r>
      <w:r>
        <w:rPr>
          <w:rFonts w:hint="eastAsia"/>
        </w:rPr>
        <w:t>SGD</w:t>
      </w:r>
      <w:r>
        <w:rPr>
          <w:rFonts w:hint="eastAsia"/>
        </w:rPr>
        <w:t>上求梯度，而是在</w:t>
      </w:r>
      <w:r>
        <w:rPr>
          <w:rFonts w:hint="eastAsia"/>
        </w:rPr>
        <w:t>SGD</w:t>
      </w:r>
      <w:r>
        <w:rPr>
          <w:rFonts w:hint="eastAsia"/>
        </w:rPr>
        <w:t>上求梯度</w:t>
      </w:r>
      <w:r w:rsidR="00797731">
        <w:rPr>
          <w:rFonts w:hint="eastAsia"/>
        </w:rPr>
        <w:t>后再加上一个</w:t>
      </w:r>
      <w:r w:rsidR="00797731">
        <w:rPr>
          <w:rFonts w:hint="eastAsia"/>
        </w:rPr>
        <w:t>Momentum</w:t>
      </w:r>
      <w:r w:rsidR="004B6AB9">
        <w:rPr>
          <w:rFonts w:hint="eastAsia"/>
        </w:rPr>
        <w:t>，</w:t>
      </w:r>
    </w:p>
    <w:p w:rsidR="004B6AB9" w:rsidRDefault="004B6AB9" w:rsidP="00C93A22">
      <w:r>
        <w:t>R</w:t>
      </w:r>
      <w:r>
        <w:rPr>
          <w:rFonts w:hint="eastAsia"/>
        </w:rPr>
        <w:t>ho</w:t>
      </w:r>
      <w:r>
        <w:rPr>
          <w:rFonts w:hint="eastAsia"/>
        </w:rPr>
        <w:t>是一个摩擦系统，让</w:t>
      </w:r>
      <w:r w:rsidR="00F375A6">
        <w:rPr>
          <w:rFonts w:hint="eastAsia"/>
        </w:rPr>
        <w:t>Momentum</w:t>
      </w:r>
      <w:r w:rsidR="00F375A6">
        <w:rPr>
          <w:rFonts w:hint="eastAsia"/>
        </w:rPr>
        <w:t>衰减</w:t>
      </w:r>
    </w:p>
    <w:p w:rsidR="00C93A22" w:rsidRDefault="00A13A0C" w:rsidP="00C93A22">
      <w:r>
        <w:rPr>
          <w:noProof/>
        </w:rPr>
        <w:lastRenderedPageBreak/>
        <w:drawing>
          <wp:inline distT="0" distB="0" distL="0" distR="0">
            <wp:extent cx="5274310" cy="240091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00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3A0C" w:rsidRDefault="00A13A0C" w:rsidP="00C93A22">
      <w:r>
        <w:t>不同的计算方法：</w:t>
      </w:r>
    </w:p>
    <w:p w:rsidR="00A13A0C" w:rsidRDefault="00A13A0C" w:rsidP="00C93A22">
      <w:r>
        <w:rPr>
          <w:noProof/>
        </w:rPr>
        <w:drawing>
          <wp:inline distT="0" distB="0" distL="0" distR="0">
            <wp:extent cx="5274310" cy="2340475"/>
            <wp:effectExtent l="0" t="0" r="2540" b="317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4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9C5CAA" w:rsidP="00C93A22">
      <w:r>
        <w:t>另外当某一点没有梯度时，因为这里有速度，所以可以继续下降，也就避免在鞍点卡住</w:t>
      </w:r>
    </w:p>
    <w:p w:rsidR="00C93A22" w:rsidRDefault="0006184E" w:rsidP="00C93A22">
      <w:r>
        <w:rPr>
          <w:noProof/>
        </w:rPr>
        <w:drawing>
          <wp:inline distT="0" distB="0" distL="0" distR="0">
            <wp:extent cx="5274310" cy="2261727"/>
            <wp:effectExtent l="0" t="0" r="2540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61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120D82" w:rsidRDefault="00120D82" w:rsidP="00C93A22"/>
    <w:p w:rsidR="00120D82" w:rsidRDefault="00120D82" w:rsidP="00C93A22"/>
    <w:p w:rsidR="00C93A22" w:rsidRDefault="00A11520" w:rsidP="00F56E5E">
      <w:pPr>
        <w:pStyle w:val="2"/>
      </w:pPr>
      <w:r>
        <w:lastRenderedPageBreak/>
        <w:t>注意有一种</w:t>
      </w:r>
      <w:r>
        <w:rPr>
          <w:rFonts w:hint="eastAsia"/>
        </w:rPr>
        <w:t xml:space="preserve"> Nestero</w:t>
      </w:r>
      <w:r w:rsidR="00120D82">
        <w:rPr>
          <w:rFonts w:hint="eastAsia"/>
        </w:rPr>
        <w:t xml:space="preserve">v </w:t>
      </w:r>
      <w:r>
        <w:rPr>
          <w:rFonts w:hint="eastAsia"/>
        </w:rPr>
        <w:t xml:space="preserve"> Momentum </w:t>
      </w:r>
      <w:r>
        <w:rPr>
          <w:rFonts w:hint="eastAsia"/>
        </w:rPr>
        <w:t>的东西</w:t>
      </w:r>
    </w:p>
    <w:p w:rsidR="00A11520" w:rsidRDefault="00A11520" w:rsidP="00C93A22"/>
    <w:p w:rsidR="00C93A22" w:rsidRDefault="00120D82" w:rsidP="00C93A22">
      <w:r>
        <w:rPr>
          <w:noProof/>
        </w:rPr>
        <w:drawing>
          <wp:inline distT="0" distB="0" distL="0" distR="0">
            <wp:extent cx="5274310" cy="2204955"/>
            <wp:effectExtent l="0" t="0" r="2540" b="508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F56E5E" w:rsidP="00C93A22">
      <w:r>
        <w:rPr>
          <w:noProof/>
        </w:rPr>
        <w:drawing>
          <wp:inline distT="0" distB="0" distL="0" distR="0">
            <wp:extent cx="5274310" cy="2311173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11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F56E5E" w:rsidP="00C93A22">
      <w:r>
        <w:rPr>
          <w:noProof/>
        </w:rPr>
        <w:drawing>
          <wp:inline distT="0" distB="0" distL="0" distR="0">
            <wp:extent cx="3778250" cy="1136650"/>
            <wp:effectExtent l="0" t="0" r="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8250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C93A22" w:rsidP="00C93A22"/>
    <w:p w:rsidR="00E924B6" w:rsidRDefault="00E924B6" w:rsidP="00C93A22"/>
    <w:p w:rsidR="00E924B6" w:rsidRDefault="00E924B6" w:rsidP="00C93A22">
      <w:r>
        <w:rPr>
          <w:rFonts w:hint="eastAsia"/>
        </w:rPr>
        <w:t>下图中可以看到，</w:t>
      </w:r>
      <w:r>
        <w:rPr>
          <w:rFonts w:hint="eastAsia"/>
        </w:rPr>
        <w:t xml:space="preserve">SGD+Momntum </w:t>
      </w:r>
      <w:r>
        <w:rPr>
          <w:rFonts w:hint="eastAsia"/>
        </w:rPr>
        <w:t>和</w:t>
      </w:r>
      <w:r>
        <w:rPr>
          <w:rFonts w:hint="eastAsia"/>
        </w:rPr>
        <w:t xml:space="preserve"> Nesterov</w:t>
      </w:r>
      <w:r>
        <w:rPr>
          <w:rFonts w:hint="eastAsia"/>
        </w:rPr>
        <w:t>都跳过了局部最值，而</w:t>
      </w:r>
      <w:r>
        <w:rPr>
          <w:rFonts w:hint="eastAsia"/>
        </w:rPr>
        <w:t>SGD</w:t>
      </w:r>
      <w:r>
        <w:rPr>
          <w:rFonts w:hint="eastAsia"/>
        </w:rPr>
        <w:t>卡在那里没有更新了</w:t>
      </w:r>
    </w:p>
    <w:p w:rsidR="00C93A22" w:rsidRDefault="007F5A02" w:rsidP="00C93A22">
      <w:r>
        <w:rPr>
          <w:noProof/>
        </w:rPr>
        <w:lastRenderedPageBreak/>
        <w:drawing>
          <wp:inline distT="0" distB="0" distL="0" distR="0">
            <wp:extent cx="5274310" cy="2574278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74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E04247" w:rsidP="00E04247">
      <w:pPr>
        <w:pStyle w:val="2"/>
      </w:pPr>
      <w:r>
        <w:rPr>
          <w:rFonts w:hint="eastAsia"/>
        </w:rPr>
        <w:t>AdaGrad</w:t>
      </w:r>
      <w:r w:rsidR="00D266DB">
        <w:rPr>
          <w:rFonts w:hint="eastAsia"/>
        </w:rPr>
        <w:t xml:space="preserve"> </w:t>
      </w:r>
      <w:r w:rsidR="00D266DB">
        <w:t>–</w:t>
      </w:r>
      <w:r w:rsidR="00D266DB">
        <w:rPr>
          <w:rFonts w:hint="eastAsia"/>
        </w:rPr>
        <w:t xml:space="preserve"> </w:t>
      </w:r>
      <w:r w:rsidR="00D266DB">
        <w:rPr>
          <w:rFonts w:hint="eastAsia"/>
        </w:rPr>
        <w:t>梯度平方</w:t>
      </w:r>
    </w:p>
    <w:p w:rsidR="00C93A22" w:rsidRDefault="00D266DB" w:rsidP="00C93A22">
      <w:r>
        <w:rPr>
          <w:noProof/>
        </w:rPr>
        <w:drawing>
          <wp:inline distT="0" distB="0" distL="0" distR="0">
            <wp:extent cx="5274310" cy="1946733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46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E607CA" w:rsidP="00C93A22">
      <w:r>
        <w:t>但是有个问题，就是当</w:t>
      </w:r>
      <w:r>
        <w:rPr>
          <w:rFonts w:hint="eastAsia"/>
        </w:rPr>
        <w:t>t</w:t>
      </w:r>
      <w:r>
        <w:rPr>
          <w:rFonts w:hint="eastAsia"/>
        </w:rPr>
        <w:t>越来越大时，</w:t>
      </w:r>
      <w:r>
        <w:rPr>
          <w:rFonts w:hint="eastAsia"/>
        </w:rPr>
        <w:t xml:space="preserve"> </w:t>
      </w:r>
      <w:r w:rsidR="00146F2C">
        <w:rPr>
          <w:rFonts w:hint="eastAsia"/>
        </w:rPr>
        <w:t>上式最后一步的分母会越来大，最后的步长会越来越小。</w:t>
      </w:r>
    </w:p>
    <w:p w:rsidR="00754080" w:rsidRDefault="00754080" w:rsidP="00C93A22">
      <w:r>
        <w:rPr>
          <w:rFonts w:hint="eastAsia"/>
        </w:rPr>
        <w:t>在凸函数的下，这点是比较好的特性</w:t>
      </w:r>
    </w:p>
    <w:p w:rsidR="00754080" w:rsidRDefault="00754080" w:rsidP="00C93A22">
      <w:r>
        <w:rPr>
          <w:rFonts w:hint="eastAsia"/>
        </w:rPr>
        <w:t>但是在非凸的情况</w:t>
      </w:r>
      <w:r>
        <w:rPr>
          <w:rFonts w:hint="eastAsia"/>
        </w:rPr>
        <w:t xml:space="preserve"> </w:t>
      </w:r>
      <w:r>
        <w:rPr>
          <w:rFonts w:hint="eastAsia"/>
        </w:rPr>
        <w:t>下就不是了，会卡在一个鞍点</w:t>
      </w:r>
    </w:p>
    <w:p w:rsidR="00C93A22" w:rsidRDefault="00C93A22" w:rsidP="00C93A22"/>
    <w:p w:rsidR="00C93A22" w:rsidRDefault="00CB1392" w:rsidP="00CB1392">
      <w:pPr>
        <w:pStyle w:val="2"/>
      </w:pPr>
      <w:r>
        <w:rPr>
          <w:rFonts w:hint="eastAsia"/>
        </w:rPr>
        <w:t>RMSProp</w:t>
      </w:r>
      <w:r w:rsidR="004C5920">
        <w:rPr>
          <w:rFonts w:hint="eastAsia"/>
        </w:rPr>
        <w:t xml:space="preserve"> </w:t>
      </w:r>
      <w:r w:rsidR="00B440FE">
        <w:rPr>
          <w:rFonts w:hint="eastAsia"/>
        </w:rPr>
        <w:t xml:space="preserve">: </w:t>
      </w:r>
      <w:r w:rsidR="00B440FE">
        <w:rPr>
          <w:rFonts w:hint="eastAsia"/>
        </w:rPr>
        <w:t>对</w:t>
      </w:r>
      <w:r w:rsidR="00B440FE">
        <w:rPr>
          <w:rFonts w:hint="eastAsia"/>
        </w:rPr>
        <w:t>AdaGrad</w:t>
      </w:r>
      <w:r w:rsidR="00B440FE">
        <w:rPr>
          <w:rFonts w:hint="eastAsia"/>
        </w:rPr>
        <w:t>的梯度</w:t>
      </w:r>
      <w:r w:rsidR="004C5920">
        <w:rPr>
          <w:rFonts w:hint="eastAsia"/>
        </w:rPr>
        <w:t>添加一个</w:t>
      </w:r>
      <w:r w:rsidR="004C5920">
        <w:rPr>
          <w:rFonts w:hint="eastAsia"/>
        </w:rPr>
        <w:t>decay</w:t>
      </w:r>
      <w:r w:rsidR="001D14F8">
        <w:rPr>
          <w:rFonts w:hint="eastAsia"/>
        </w:rPr>
        <w:t>(0.9  0.99)</w:t>
      </w:r>
    </w:p>
    <w:p w:rsidR="00144C86" w:rsidRDefault="00144C86" w:rsidP="00144C86"/>
    <w:p w:rsidR="00144C86" w:rsidRPr="00144C86" w:rsidRDefault="00144C86" w:rsidP="00144C86">
      <w:r>
        <w:rPr>
          <w:noProof/>
        </w:rPr>
        <w:lastRenderedPageBreak/>
        <w:drawing>
          <wp:inline distT="0" distB="0" distL="0" distR="0">
            <wp:extent cx="5274310" cy="2037080"/>
            <wp:effectExtent l="0" t="0" r="2540" b="127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3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7B35A4" w:rsidP="00C93A22">
      <w:r>
        <w:rPr>
          <w:rFonts w:hint="eastAsia"/>
        </w:rPr>
        <w:t>这样可以克服非凸情况下卡在鞍点的缺点，但是又会有下降变慢的问题。。。</w:t>
      </w:r>
    </w:p>
    <w:p w:rsidR="00AF075B" w:rsidRDefault="00AF075B" w:rsidP="00C93A22"/>
    <w:p w:rsidR="00C93A22" w:rsidRDefault="00C93A22" w:rsidP="00C93A22"/>
    <w:p w:rsidR="00AF075B" w:rsidRDefault="00AF075B" w:rsidP="00C93A22">
      <w:r>
        <w:rPr>
          <w:rFonts w:hint="eastAsia"/>
        </w:rPr>
        <w:t>可以看到</w:t>
      </w:r>
      <w:r>
        <w:rPr>
          <w:rFonts w:hint="eastAsia"/>
        </w:rPr>
        <w:t xml:space="preserve"> SGD+Momentum </w:t>
      </w:r>
      <w:r>
        <w:rPr>
          <w:rFonts w:hint="eastAsia"/>
        </w:rPr>
        <w:t>和</w:t>
      </w:r>
      <w:r>
        <w:rPr>
          <w:rFonts w:hint="eastAsia"/>
        </w:rPr>
        <w:t xml:space="preserve"> RMSProp </w:t>
      </w:r>
      <w:r>
        <w:rPr>
          <w:rFonts w:hint="eastAsia"/>
        </w:rPr>
        <w:t>都比</w:t>
      </w:r>
      <w:r>
        <w:rPr>
          <w:rFonts w:hint="eastAsia"/>
        </w:rPr>
        <w:t>SGD</w:t>
      </w:r>
      <w:r>
        <w:rPr>
          <w:rFonts w:hint="eastAsia"/>
        </w:rPr>
        <w:t>好，而</w:t>
      </w:r>
      <w:r>
        <w:rPr>
          <w:rFonts w:hint="eastAsia"/>
        </w:rPr>
        <w:t>SGD+Momentum</w:t>
      </w:r>
      <w:r>
        <w:rPr>
          <w:rFonts w:hint="eastAsia"/>
        </w:rPr>
        <w:t>会先有一个过头再转回来，而</w:t>
      </w:r>
      <w:r>
        <w:rPr>
          <w:rFonts w:hint="eastAsia"/>
        </w:rPr>
        <w:t>RMSProp</w:t>
      </w:r>
      <w:r>
        <w:rPr>
          <w:rFonts w:hint="eastAsia"/>
        </w:rPr>
        <w:t>会和</w:t>
      </w:r>
      <w:r>
        <w:rPr>
          <w:rFonts w:hint="eastAsia"/>
        </w:rPr>
        <w:t>SGD</w:t>
      </w:r>
      <w:r>
        <w:rPr>
          <w:rFonts w:hint="eastAsia"/>
        </w:rPr>
        <w:t>类似的下降，但不会卡在鞍点</w:t>
      </w:r>
    </w:p>
    <w:p w:rsidR="00C93A22" w:rsidRDefault="00AF075B" w:rsidP="00C93A22">
      <w:r>
        <w:rPr>
          <w:noProof/>
        </w:rPr>
        <w:drawing>
          <wp:inline distT="0" distB="0" distL="0" distR="0">
            <wp:extent cx="5274310" cy="2637155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1C007E" w:rsidP="00C93A22">
      <w:r>
        <w:t>一般次会使用</w:t>
      </w:r>
      <w:r>
        <w:rPr>
          <w:rFonts w:hint="eastAsia"/>
        </w:rPr>
        <w:t>AdaGrad</w:t>
      </w:r>
    </w:p>
    <w:p w:rsidR="00C93A22" w:rsidRDefault="00C93A22" w:rsidP="00C93A22"/>
    <w:p w:rsidR="00C93A22" w:rsidRDefault="0060622E" w:rsidP="001C007E">
      <w:pPr>
        <w:pStyle w:val="2"/>
      </w:pPr>
      <w:r>
        <w:rPr>
          <w:rFonts w:hint="eastAsia"/>
        </w:rPr>
        <w:t xml:space="preserve">Momentum </w:t>
      </w:r>
      <w:r>
        <w:rPr>
          <w:rFonts w:hint="eastAsia"/>
        </w:rPr>
        <w:t>与</w:t>
      </w:r>
      <w:r>
        <w:rPr>
          <w:rFonts w:hint="eastAsia"/>
        </w:rPr>
        <w:t xml:space="preserve"> AdaGrad &amp; </w:t>
      </w:r>
      <w:r w:rsidR="001C007E">
        <w:rPr>
          <w:rFonts w:hint="eastAsia"/>
        </w:rPr>
        <w:t>RMSProp</w:t>
      </w:r>
      <w:r w:rsidR="001C007E">
        <w:rPr>
          <w:rFonts w:hint="eastAsia"/>
        </w:rPr>
        <w:t>的结合：</w:t>
      </w:r>
      <w:r w:rsidR="001C007E">
        <w:rPr>
          <w:rFonts w:hint="eastAsia"/>
        </w:rPr>
        <w:t xml:space="preserve"> Adam</w:t>
      </w:r>
      <w:r w:rsidR="009613AB">
        <w:rPr>
          <w:rFonts w:hint="eastAsia"/>
        </w:rPr>
        <w:t>(almost)</w:t>
      </w:r>
    </w:p>
    <w:p w:rsidR="00A72F52" w:rsidRDefault="00A72F52" w:rsidP="00A72F52"/>
    <w:p w:rsidR="00A72F52" w:rsidRPr="00A72F52" w:rsidRDefault="00C3116D" w:rsidP="00A72F52">
      <w:r>
        <w:rPr>
          <w:noProof/>
        </w:rPr>
        <w:lastRenderedPageBreak/>
        <w:drawing>
          <wp:inline distT="0" distB="0" distL="0" distR="0">
            <wp:extent cx="5274310" cy="2162833"/>
            <wp:effectExtent l="0" t="0" r="2540" b="889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62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9238EB" w:rsidP="00C93A22">
      <w:r>
        <w:t>F</w:t>
      </w:r>
      <w:r>
        <w:rPr>
          <w:rFonts w:hint="eastAsia"/>
        </w:rPr>
        <w:t>irst momentum : grad</w:t>
      </w:r>
    </w:p>
    <w:p w:rsidR="0076728F" w:rsidRDefault="009238EB" w:rsidP="00C93A22">
      <w:r>
        <w:t>S</w:t>
      </w:r>
      <w:r>
        <w:rPr>
          <w:rFonts w:hint="eastAsia"/>
        </w:rPr>
        <w:t>econd momentum: AdaGrad + RMSProp</w:t>
      </w:r>
    </w:p>
    <w:p w:rsidR="0076728F" w:rsidRDefault="0076728F" w:rsidP="00C93A22"/>
    <w:p w:rsidR="0076728F" w:rsidRDefault="00607726" w:rsidP="00C93A22">
      <w:r>
        <w:rPr>
          <w:rFonts w:hint="eastAsia"/>
        </w:rPr>
        <w:t>避免初期比较大的步长</w:t>
      </w:r>
      <w:r w:rsidR="006B4C4C">
        <w:rPr>
          <w:rFonts w:hint="eastAsia"/>
        </w:rPr>
        <w:t>：</w:t>
      </w:r>
    </w:p>
    <w:p w:rsidR="006B4C4C" w:rsidRDefault="006B4C4C" w:rsidP="00C93A22">
      <w:r>
        <w:t>F</w:t>
      </w:r>
      <w:r>
        <w:rPr>
          <w:rFonts w:hint="eastAsia"/>
        </w:rPr>
        <w:t>irst momentum -&gt; first unbias</w:t>
      </w:r>
    </w:p>
    <w:p w:rsidR="006B4C4C" w:rsidRDefault="006B4C4C" w:rsidP="00C93A22">
      <w:r>
        <w:t>S</w:t>
      </w:r>
      <w:r>
        <w:rPr>
          <w:rFonts w:hint="eastAsia"/>
        </w:rPr>
        <w:t>econd momentum -&gt; second unbias</w:t>
      </w:r>
    </w:p>
    <w:p w:rsidR="00607726" w:rsidRDefault="00666BF8" w:rsidP="00C93A22">
      <w:r>
        <w:rPr>
          <w:noProof/>
        </w:rPr>
        <w:drawing>
          <wp:inline distT="0" distB="0" distL="0" distR="0">
            <wp:extent cx="5274310" cy="2625556"/>
            <wp:effectExtent l="0" t="0" r="2540" b="381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5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050BFA" w:rsidP="00C93A22">
      <w:r>
        <w:rPr>
          <w:rFonts w:hint="eastAsia"/>
        </w:rPr>
        <w:t xml:space="preserve">Adam </w:t>
      </w:r>
      <w:r>
        <w:rPr>
          <w:rFonts w:hint="eastAsia"/>
        </w:rPr>
        <w:t>一般是处理更新梯度下降的默认算法，</w:t>
      </w:r>
      <w:r w:rsidR="009A45DB">
        <w:rPr>
          <w:rFonts w:hint="eastAsia"/>
        </w:rPr>
        <w:t>效果比较好</w:t>
      </w:r>
    </w:p>
    <w:p w:rsidR="00C93A22" w:rsidRDefault="00C93A22" w:rsidP="00C93A22"/>
    <w:p w:rsidR="001F0784" w:rsidRDefault="001F0784" w:rsidP="00C93A22">
      <w:r>
        <w:rPr>
          <w:rFonts w:hint="eastAsia"/>
        </w:rPr>
        <w:t>经验：</w:t>
      </w:r>
    </w:p>
    <w:p w:rsidR="001F0784" w:rsidRDefault="001F0784" w:rsidP="00C93A22">
      <w:r>
        <w:rPr>
          <w:noProof/>
        </w:rPr>
        <w:drawing>
          <wp:inline distT="0" distB="0" distL="0" distR="0">
            <wp:extent cx="4502150" cy="774700"/>
            <wp:effectExtent l="0" t="0" r="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02150" cy="77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AA7A03" w:rsidRDefault="00AA7A03" w:rsidP="00C93A22"/>
    <w:p w:rsidR="00AA7A03" w:rsidRDefault="00AA7A03" w:rsidP="00C93A22"/>
    <w:p w:rsidR="00AA7A03" w:rsidRDefault="00AA7A03" w:rsidP="00C93A22"/>
    <w:p w:rsidR="00AA7A03" w:rsidRDefault="00AA7A03" w:rsidP="00C93A22"/>
    <w:p w:rsidR="00AA7A03" w:rsidRDefault="00AA7A03" w:rsidP="00C93A22">
      <w:r>
        <w:rPr>
          <w:rFonts w:hint="eastAsia"/>
        </w:rPr>
        <w:t>互相之间的比较：</w:t>
      </w:r>
    </w:p>
    <w:p w:rsidR="00C93A22" w:rsidRDefault="0006562F" w:rsidP="00C93A22">
      <w:r>
        <w:rPr>
          <w:noProof/>
        </w:rPr>
        <w:drawing>
          <wp:inline distT="0" distB="0" distL="0" distR="0">
            <wp:extent cx="5274310" cy="2811744"/>
            <wp:effectExtent l="0" t="0" r="2540" b="825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1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C93A22" w:rsidP="00C93A22"/>
    <w:p w:rsidR="00C93A22" w:rsidRDefault="00DE4425" w:rsidP="00DE4425">
      <w:pPr>
        <w:pStyle w:val="2"/>
      </w:pPr>
      <w:r>
        <w:rPr>
          <w:rFonts w:hint="eastAsia"/>
        </w:rPr>
        <w:t>Learning Rate</w:t>
      </w:r>
    </w:p>
    <w:p w:rsidR="00267383" w:rsidRDefault="00D55E41" w:rsidP="00267383">
      <w:r>
        <w:rPr>
          <w:rFonts w:hint="eastAsia"/>
        </w:rPr>
        <w:t>一般学习率不是固定的，而是衰减的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decay</w:t>
      </w:r>
      <w:r>
        <w:rPr>
          <w:rFonts w:hint="eastAsia"/>
        </w:rPr>
        <w:t>）</w:t>
      </w:r>
    </w:p>
    <w:p w:rsidR="00267383" w:rsidRPr="00267383" w:rsidRDefault="00267383" w:rsidP="00267383">
      <w:r>
        <w:rPr>
          <w:noProof/>
        </w:rPr>
        <w:drawing>
          <wp:inline distT="0" distB="0" distL="0" distR="0">
            <wp:extent cx="5274310" cy="2653637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53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053F8C" w:rsidP="00C93A22">
      <w:r>
        <w:rPr>
          <w:rFonts w:hint="eastAsia"/>
        </w:rPr>
        <w:t>有不同的</w:t>
      </w:r>
      <w:r w:rsidR="00507A10">
        <w:rPr>
          <w:rFonts w:hint="eastAsia"/>
        </w:rPr>
        <w:t>的衰减方式：</w:t>
      </w:r>
      <w:bookmarkStart w:id="0" w:name="_GoBack"/>
      <w:bookmarkEnd w:id="0"/>
      <w:r w:rsidR="00F65E78">
        <w:rPr>
          <w:rFonts w:hint="eastAsia"/>
        </w:rPr>
        <w:t xml:space="preserve"> </w:t>
      </w:r>
      <w:r w:rsidR="00F65E78">
        <w:rPr>
          <w:rFonts w:hint="eastAsia"/>
        </w:rPr>
        <w:t>指数衰减的</w:t>
      </w:r>
      <w:r w:rsidR="00F65E78">
        <w:rPr>
          <w:rFonts w:hint="eastAsia"/>
        </w:rPr>
        <w:t xml:space="preserve"> </w:t>
      </w:r>
      <w:r w:rsidR="00F65E78">
        <w:rPr>
          <w:rFonts w:hint="eastAsia"/>
        </w:rPr>
        <w:t>和</w:t>
      </w:r>
      <w:r w:rsidR="00F65E78">
        <w:rPr>
          <w:rFonts w:hint="eastAsia"/>
        </w:rPr>
        <w:t xml:space="preserve"> </w:t>
      </w:r>
      <w:r w:rsidR="00F65E78">
        <w:rPr>
          <w:rFonts w:hint="eastAsia"/>
        </w:rPr>
        <w:t>分数衰减</w:t>
      </w:r>
      <w:r w:rsidR="009D720B">
        <w:rPr>
          <w:rFonts w:hint="eastAsia"/>
        </w:rPr>
        <w:t>的</w:t>
      </w:r>
    </w:p>
    <w:p w:rsidR="00C93A22" w:rsidRDefault="00657369" w:rsidP="00C93A22">
      <w:r>
        <w:rPr>
          <w:noProof/>
        </w:rPr>
        <w:lastRenderedPageBreak/>
        <w:drawing>
          <wp:inline distT="0" distB="0" distL="0" distR="0">
            <wp:extent cx="4064000" cy="2794000"/>
            <wp:effectExtent l="0" t="0" r="0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4000" cy="279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A22" w:rsidRDefault="00A8041F" w:rsidP="00C93A22">
      <w:r>
        <w:rPr>
          <w:rFonts w:hint="eastAsia"/>
        </w:rPr>
        <w:t>在残差网络</w:t>
      </w:r>
      <w:r>
        <w:rPr>
          <w:rFonts w:hint="eastAsia"/>
        </w:rPr>
        <w:t>(ResNet)</w:t>
      </w:r>
      <w:r>
        <w:rPr>
          <w:rFonts w:hint="eastAsia"/>
        </w:rPr>
        <w:t>中</w:t>
      </w:r>
      <w:r w:rsidR="009A2B18">
        <w:rPr>
          <w:rFonts w:hint="eastAsia"/>
        </w:rPr>
        <w:t>，会出现下面这样的图：</w:t>
      </w:r>
    </w:p>
    <w:p w:rsidR="009A2B18" w:rsidRDefault="00EF49F1" w:rsidP="00C93A22">
      <w:r>
        <w:rPr>
          <w:rFonts w:hint="eastAsia"/>
        </w:rPr>
        <w:t>是在用步长衰减的学习率</w:t>
      </w:r>
      <w:r>
        <w:rPr>
          <w:rFonts w:hint="eastAsia"/>
        </w:rPr>
        <w:t xml:space="preserve"> step decay</w:t>
      </w:r>
      <w:r w:rsidR="00E829CE">
        <w:rPr>
          <w:rFonts w:hint="eastAsia"/>
        </w:rPr>
        <w:t xml:space="preserve">, </w:t>
      </w:r>
      <w:r w:rsidR="00E829CE">
        <w:rPr>
          <w:rFonts w:hint="eastAsia"/>
        </w:rPr>
        <w:t>意思是梯度在下降过程中越接近最小值时，当</w:t>
      </w:r>
      <w:r w:rsidR="00E829CE">
        <w:rPr>
          <w:rFonts w:hint="eastAsia"/>
        </w:rPr>
        <w:t>learning rate</w:t>
      </w:r>
      <w:r w:rsidR="00E829CE">
        <w:rPr>
          <w:rFonts w:hint="eastAsia"/>
        </w:rPr>
        <w:t>较大时，会出现在最小值附近来回跳，但</w:t>
      </w:r>
      <w:r w:rsidR="00E829CE">
        <w:rPr>
          <w:rFonts w:hint="eastAsia"/>
        </w:rPr>
        <w:t>learning rate</w:t>
      </w:r>
      <w:r w:rsidR="00E829CE">
        <w:rPr>
          <w:rFonts w:hint="eastAsia"/>
        </w:rPr>
        <w:t>下降到一定程度后，又会继续下降</w:t>
      </w:r>
      <w:r w:rsidR="004649FD">
        <w:rPr>
          <w:rFonts w:hint="eastAsia"/>
        </w:rPr>
        <w:t>了</w:t>
      </w:r>
    </w:p>
    <w:p w:rsidR="001D1DDD" w:rsidRDefault="001D1DDD" w:rsidP="00C93A22"/>
    <w:p w:rsidR="001D1DDD" w:rsidRDefault="001D1DDD" w:rsidP="00C93A22">
      <w:r>
        <w:rPr>
          <w:rFonts w:hint="eastAsia"/>
        </w:rPr>
        <w:t>带动量</w:t>
      </w:r>
      <w:r>
        <w:rPr>
          <w:rFonts w:hint="eastAsia"/>
        </w:rPr>
        <w:t>(Momentum)</w:t>
      </w:r>
      <w:r>
        <w:rPr>
          <w:rFonts w:hint="eastAsia"/>
        </w:rPr>
        <w:t>的</w:t>
      </w:r>
      <w:r>
        <w:rPr>
          <w:rFonts w:hint="eastAsia"/>
        </w:rPr>
        <w:t>SGD</w:t>
      </w:r>
      <w:r>
        <w:rPr>
          <w:rFonts w:hint="eastAsia"/>
        </w:rPr>
        <w:t>的学习率衰减很常见，</w:t>
      </w:r>
    </w:p>
    <w:p w:rsidR="00744B7C" w:rsidRDefault="00744B7C" w:rsidP="00C93A22">
      <w:r>
        <w:rPr>
          <w:rFonts w:hint="eastAsia"/>
        </w:rPr>
        <w:t>像</w:t>
      </w:r>
      <w:r>
        <w:rPr>
          <w:rFonts w:hint="eastAsia"/>
        </w:rPr>
        <w:t>Adam</w:t>
      </w:r>
      <w:r>
        <w:rPr>
          <w:rFonts w:hint="eastAsia"/>
        </w:rPr>
        <w:t>这样</w:t>
      </w:r>
      <w:r>
        <w:rPr>
          <w:rFonts w:hint="eastAsia"/>
        </w:rPr>
        <w:t xml:space="preserve"> </w:t>
      </w:r>
      <w:r>
        <w:rPr>
          <w:rFonts w:hint="eastAsia"/>
        </w:rPr>
        <w:t>要用学习率衰减就少一些（视频这里字幕有误</w:t>
      </w:r>
      <w:r>
        <w:rPr>
          <w:rFonts w:hint="eastAsia"/>
        </w:rPr>
        <w:t xml:space="preserve"> 7.1 </w:t>
      </w:r>
      <w:r w:rsidR="004B3B15">
        <w:rPr>
          <w:rFonts w:hint="eastAsia"/>
        </w:rPr>
        <w:t xml:space="preserve">  </w:t>
      </w:r>
      <w:r>
        <w:rPr>
          <w:rFonts w:hint="eastAsia"/>
        </w:rPr>
        <w:t>46</w:t>
      </w:r>
      <w:r>
        <w:rPr>
          <w:rFonts w:hint="eastAsia"/>
        </w:rPr>
        <w:t>：</w:t>
      </w:r>
      <w:r>
        <w:rPr>
          <w:rFonts w:hint="eastAsia"/>
        </w:rPr>
        <w:t>58</w:t>
      </w:r>
      <w:r>
        <w:rPr>
          <w:rFonts w:hint="eastAsia"/>
        </w:rPr>
        <w:t>）</w:t>
      </w:r>
    </w:p>
    <w:p w:rsidR="008E5649" w:rsidRDefault="008E5649" w:rsidP="00C93A22"/>
    <w:p w:rsidR="008E5649" w:rsidRPr="009A2B18" w:rsidRDefault="008E5649" w:rsidP="00C93A22">
      <w:r>
        <w:t>L</w:t>
      </w:r>
      <w:r>
        <w:rPr>
          <w:rFonts w:hint="eastAsia"/>
        </w:rPr>
        <w:t xml:space="preserve">earning rate </w:t>
      </w:r>
      <w:r>
        <w:rPr>
          <w:rFonts w:hint="eastAsia"/>
        </w:rPr>
        <w:t>衰减是二阶的</w:t>
      </w:r>
      <w:r>
        <w:rPr>
          <w:rFonts w:hint="eastAsia"/>
        </w:rPr>
        <w:t>hyperparameter</w:t>
      </w:r>
      <w:r w:rsidR="001C3946">
        <w:rPr>
          <w:rFonts w:hint="eastAsia"/>
        </w:rPr>
        <w:t xml:space="preserve">, </w:t>
      </w:r>
      <w:r w:rsidR="001C3946">
        <w:rPr>
          <w:rFonts w:hint="eastAsia"/>
        </w:rPr>
        <w:t>一般不要一开始就用上这样的方法</w:t>
      </w:r>
      <w:r w:rsidR="00AA2BB7">
        <w:rPr>
          <w:rFonts w:hint="eastAsia"/>
        </w:rPr>
        <w:t>，般是先不要</w:t>
      </w:r>
      <w:r w:rsidR="00AA2BB7">
        <w:rPr>
          <w:rFonts w:hint="eastAsia"/>
        </w:rPr>
        <w:t xml:space="preserve">decay, </w:t>
      </w:r>
      <w:r w:rsidR="00AA2BB7">
        <w:rPr>
          <w:rFonts w:hint="eastAsia"/>
        </w:rPr>
        <w:t>然后优化其他参数，然后再看哪里要</w:t>
      </w:r>
      <w:r w:rsidR="00AA2BB7">
        <w:rPr>
          <w:rFonts w:hint="eastAsia"/>
        </w:rPr>
        <w:t xml:space="preserve">learning rate decay </w:t>
      </w:r>
    </w:p>
    <w:p w:rsidR="006C327C" w:rsidRDefault="00034EE1" w:rsidP="00C93A22">
      <w:r>
        <w:rPr>
          <w:rFonts w:hint="eastAsia"/>
          <w:noProof/>
        </w:rPr>
        <w:drawing>
          <wp:inline distT="0" distB="0" distL="0" distR="0">
            <wp:extent cx="4589145" cy="3407410"/>
            <wp:effectExtent l="19050" t="0" r="1905" b="0"/>
            <wp:docPr id="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9145" cy="3407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327C" w:rsidRDefault="006C327C" w:rsidP="00C93A22"/>
    <w:p w:rsidR="006C327C" w:rsidRDefault="006C327C" w:rsidP="00C93A22"/>
    <w:p w:rsidR="006C327C" w:rsidRDefault="006C327C" w:rsidP="00C93A22"/>
    <w:p w:rsidR="008C28F1" w:rsidRDefault="00BB25D0" w:rsidP="009110CD">
      <w:pPr>
        <w:pStyle w:val="3"/>
      </w:pPr>
      <w:r>
        <w:rPr>
          <w:rFonts w:hint="eastAsia"/>
        </w:rPr>
        <w:t>目前提到的优化算法，除了</w:t>
      </w:r>
      <w:r>
        <w:rPr>
          <w:rFonts w:hint="eastAsia"/>
        </w:rPr>
        <w:t xml:space="preserve">learning rate </w:t>
      </w:r>
      <w:r>
        <w:rPr>
          <w:rFonts w:hint="eastAsia"/>
        </w:rPr>
        <w:t>都是一阶优化算法</w:t>
      </w:r>
      <w:r w:rsidR="009110CD">
        <w:rPr>
          <w:rFonts w:hint="eastAsia"/>
        </w:rPr>
        <w:t>(</w:t>
      </w:r>
      <w:r w:rsidR="00E804E1">
        <w:rPr>
          <w:rFonts w:hint="eastAsia"/>
        </w:rPr>
        <w:t>First-Order Optimization</w:t>
      </w:r>
      <w:r w:rsidR="009110CD">
        <w:rPr>
          <w:rFonts w:hint="eastAsia"/>
        </w:rPr>
        <w:t>)</w:t>
      </w:r>
    </w:p>
    <w:p w:rsidR="00C75741" w:rsidRDefault="00D303F2" w:rsidP="00C75741">
      <w:r>
        <w:rPr>
          <w:rFonts w:hint="eastAsia"/>
          <w:noProof/>
        </w:rPr>
        <w:drawing>
          <wp:inline distT="0" distB="0" distL="0" distR="0">
            <wp:extent cx="5274310" cy="3018280"/>
            <wp:effectExtent l="19050" t="0" r="2540" b="0"/>
            <wp:docPr id="3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18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741" w:rsidRDefault="00C75741" w:rsidP="007E106B">
      <w:pPr>
        <w:pStyle w:val="3"/>
      </w:pPr>
      <w:r>
        <w:rPr>
          <w:rFonts w:hint="eastAsia"/>
        </w:rPr>
        <w:t>二阶</w:t>
      </w:r>
      <w:r w:rsidR="005730BF">
        <w:rPr>
          <w:rFonts w:hint="eastAsia"/>
        </w:rPr>
        <w:t>优化</w:t>
      </w:r>
    </w:p>
    <w:p w:rsidR="005730BF" w:rsidRDefault="005730BF" w:rsidP="005730BF">
      <w:r>
        <w:rPr>
          <w:rFonts w:hint="eastAsia"/>
        </w:rPr>
        <w:t>先用一个二阶函数逼近</w:t>
      </w:r>
    </w:p>
    <w:p w:rsidR="005730BF" w:rsidRPr="005730BF" w:rsidRDefault="005730BF" w:rsidP="005730BF">
      <w:r>
        <w:rPr>
          <w:rFonts w:hint="eastAsia"/>
        </w:rPr>
        <w:t>再优化这个二阶函数</w:t>
      </w:r>
    </w:p>
    <w:p w:rsidR="007E106B" w:rsidRPr="007E106B" w:rsidRDefault="007E106B" w:rsidP="007E106B">
      <w:r>
        <w:rPr>
          <w:rFonts w:hint="eastAsia"/>
          <w:noProof/>
        </w:rPr>
        <w:drawing>
          <wp:inline distT="0" distB="0" distL="0" distR="0">
            <wp:extent cx="5274310" cy="2906448"/>
            <wp:effectExtent l="19050" t="0" r="2540" b="0"/>
            <wp:docPr id="3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064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327C" w:rsidRDefault="006C327C" w:rsidP="00C93A22"/>
    <w:p w:rsidR="006C327C" w:rsidRDefault="00833D2B" w:rsidP="00362355">
      <w:pPr>
        <w:pStyle w:val="3"/>
      </w:pPr>
      <w:r>
        <w:rPr>
          <w:rFonts w:hint="eastAsia"/>
        </w:rPr>
        <w:t>多维的情况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rPr>
          <w:rFonts w:hint="eastAsia"/>
        </w:rPr>
        <w:t>牛顿步长</w:t>
      </w:r>
    </w:p>
    <w:p w:rsidR="00762703" w:rsidRPr="008F4530" w:rsidRDefault="00762703" w:rsidP="00762703">
      <w:pPr>
        <w:rPr>
          <w:b/>
        </w:rPr>
      </w:pPr>
      <w:r w:rsidRPr="008F4530">
        <w:rPr>
          <w:rFonts w:hint="eastAsia"/>
          <w:b/>
        </w:rPr>
        <w:t>计算</w:t>
      </w:r>
      <w:r w:rsidRPr="008F4530">
        <w:rPr>
          <w:rFonts w:hint="eastAsia"/>
          <w:b/>
        </w:rPr>
        <w:t xml:space="preserve">Hessian matrix, </w:t>
      </w:r>
      <w:r w:rsidR="008719C8" w:rsidRPr="008F4530">
        <w:rPr>
          <w:rFonts w:hint="eastAsia"/>
          <w:b/>
        </w:rPr>
        <w:t>即二阶偏导矩阵</w:t>
      </w:r>
      <w:r w:rsidR="00382DCA" w:rsidRPr="008F4530">
        <w:rPr>
          <w:rFonts w:hint="eastAsia"/>
          <w:b/>
        </w:rPr>
        <w:t>，然后求这个矩阵的逆</w:t>
      </w:r>
      <w:r w:rsidR="008F4530">
        <w:rPr>
          <w:rFonts w:hint="eastAsia"/>
          <w:b/>
        </w:rPr>
        <w:t>，一直接求</w:t>
      </w:r>
      <w:r w:rsidR="00D402F9">
        <w:rPr>
          <w:rFonts w:hint="eastAsia"/>
          <w:b/>
        </w:rPr>
        <w:t>二次逼近的</w:t>
      </w:r>
      <w:r w:rsidR="00600DBB">
        <w:rPr>
          <w:rFonts w:hint="eastAsia"/>
          <w:b/>
        </w:rPr>
        <w:t>函数的最小值</w:t>
      </w:r>
    </w:p>
    <w:p w:rsidR="006C327C" w:rsidRDefault="00C15696" w:rsidP="00C93A22">
      <w:r>
        <w:rPr>
          <w:noProof/>
        </w:rPr>
        <w:drawing>
          <wp:inline distT="0" distB="0" distL="0" distR="0">
            <wp:extent cx="5274310" cy="1796035"/>
            <wp:effectExtent l="19050" t="0" r="2540" b="0"/>
            <wp:docPr id="3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5696" w:rsidRDefault="00C15696" w:rsidP="0007502B">
      <w:pPr>
        <w:pStyle w:val="3"/>
      </w:pPr>
      <w:r w:rsidRPr="0007502B">
        <w:rPr>
          <w:rFonts w:hint="eastAsia"/>
        </w:rPr>
        <w:t>这样优化的好处？</w:t>
      </w:r>
      <w:r w:rsidR="0007502B" w:rsidRPr="0007502B">
        <w:rPr>
          <w:rFonts w:hint="eastAsia"/>
        </w:rPr>
        <w:t xml:space="preserve"> </w:t>
      </w:r>
      <w:r w:rsidR="0007502B" w:rsidRPr="0007502B">
        <w:rPr>
          <w:rFonts w:hint="eastAsia"/>
          <w:highlight w:val="yellow"/>
        </w:rPr>
        <w:t>这里没有学习率</w:t>
      </w:r>
      <w:r w:rsidR="00E70E76">
        <w:rPr>
          <w:rFonts w:hint="eastAsia"/>
        </w:rPr>
        <w:t>：</w:t>
      </w:r>
    </w:p>
    <w:p w:rsidR="00E70E76" w:rsidRDefault="00E70E76" w:rsidP="00E70E76">
      <w:r>
        <w:rPr>
          <w:rFonts w:hint="eastAsia"/>
        </w:rPr>
        <w:t>因为我们二次逼近后就可以直接求出最小值，不需要用梯度下降去找最小值。</w:t>
      </w:r>
    </w:p>
    <w:p w:rsidR="000734F0" w:rsidRDefault="000734F0" w:rsidP="00E70E76"/>
    <w:p w:rsidR="000734F0" w:rsidRDefault="000734F0" w:rsidP="00E70E76">
      <w:r>
        <w:rPr>
          <w:rFonts w:hint="eastAsia"/>
        </w:rPr>
        <w:t>但是这个方法不是很适合深度学习，</w:t>
      </w:r>
      <w:r w:rsidR="00D949D5">
        <w:rPr>
          <w:rFonts w:hint="eastAsia"/>
        </w:rPr>
        <w:t>因为</w:t>
      </w:r>
      <w:r w:rsidR="00D949D5">
        <w:rPr>
          <w:rFonts w:hint="eastAsia"/>
        </w:rPr>
        <w:t xml:space="preserve">Hessian </w:t>
      </w:r>
      <w:r w:rsidR="00D949D5">
        <w:rPr>
          <w:rFonts w:hint="eastAsia"/>
        </w:rPr>
        <w:t>是</w:t>
      </w:r>
      <w:r w:rsidR="00D949D5">
        <w:rPr>
          <w:rFonts w:hint="eastAsia"/>
        </w:rPr>
        <w:t>[N,N]</w:t>
      </w:r>
      <w:r w:rsidR="00D949D5">
        <w:rPr>
          <w:rFonts w:hint="eastAsia"/>
        </w:rPr>
        <w:t>的，</w:t>
      </w:r>
      <w:r w:rsidR="003D2409">
        <w:rPr>
          <w:rFonts w:hint="eastAsia"/>
        </w:rPr>
        <w:t>而</w:t>
      </w:r>
      <w:r w:rsidR="003D2409">
        <w:rPr>
          <w:rFonts w:hint="eastAsia"/>
        </w:rPr>
        <w:t>N</w:t>
      </w:r>
      <w:r w:rsidR="003D2409">
        <w:rPr>
          <w:rFonts w:hint="eastAsia"/>
        </w:rPr>
        <w:t>往往非常大，可能有</w:t>
      </w:r>
      <w:r w:rsidR="003D2409">
        <w:rPr>
          <w:rFonts w:hint="eastAsia"/>
        </w:rPr>
        <w:t>1000</w:t>
      </w:r>
      <w:r w:rsidR="003D2409">
        <w:rPr>
          <w:rFonts w:hint="eastAsia"/>
        </w:rPr>
        <w:t>万或上亿，那样</w:t>
      </w:r>
      <w:r w:rsidR="003D2409">
        <w:rPr>
          <w:rFonts w:hint="eastAsia"/>
        </w:rPr>
        <w:t>NxN</w:t>
      </w:r>
      <w:r w:rsidR="003D2409">
        <w:rPr>
          <w:rFonts w:hint="eastAsia"/>
        </w:rPr>
        <w:t>就太大了，内存都不够</w:t>
      </w:r>
      <w:r w:rsidR="00FC6F1C">
        <w:rPr>
          <w:rFonts w:hint="eastAsia"/>
        </w:rPr>
        <w:t>，所以就更没法求矩阵的逆</w:t>
      </w:r>
    </w:p>
    <w:p w:rsidR="007F3831" w:rsidRDefault="007F3831" w:rsidP="00E70E76"/>
    <w:p w:rsidR="007F3831" w:rsidRDefault="007F3831" w:rsidP="00E70E76">
      <w:r>
        <w:rPr>
          <w:rFonts w:hint="eastAsia"/>
        </w:rPr>
        <w:t>所以实际上有人用拟牛顿法代替牛顿法。</w:t>
      </w:r>
      <w:r w:rsidR="00BB6534">
        <w:rPr>
          <w:rFonts w:hint="eastAsia"/>
        </w:rPr>
        <w:t>（</w:t>
      </w:r>
      <w:r w:rsidR="00BB6534">
        <w:rPr>
          <w:rFonts w:hint="eastAsia"/>
        </w:rPr>
        <w:t>BGFS</w:t>
      </w:r>
      <w:r w:rsidR="001C0D56">
        <w:rPr>
          <w:rFonts w:hint="eastAsia"/>
        </w:rPr>
        <w:t>最常用。</w:t>
      </w:r>
      <w:r w:rsidR="00BB6534">
        <w:rPr>
          <w:rFonts w:hint="eastAsia"/>
        </w:rPr>
        <w:t>）</w:t>
      </w:r>
      <w:r w:rsidR="001C0CBC">
        <w:rPr>
          <w:rFonts w:hint="eastAsia"/>
        </w:rPr>
        <w:t>不是求矩阵</w:t>
      </w:r>
      <w:r w:rsidR="001C0CBC">
        <w:rPr>
          <w:rFonts w:hint="eastAsia"/>
        </w:rPr>
        <w:t>Hessian</w:t>
      </w:r>
      <w:r w:rsidR="001C0CBC">
        <w:rPr>
          <w:rFonts w:hint="eastAsia"/>
        </w:rPr>
        <w:t>的逆，而是逼近这个逆</w:t>
      </w:r>
      <w:r w:rsidR="0048531B">
        <w:rPr>
          <w:rFonts w:hint="eastAsia"/>
        </w:rPr>
        <w:t>，常见的是低阶逼近</w:t>
      </w:r>
      <w:r w:rsidR="0048531B">
        <w:rPr>
          <w:rFonts w:hint="eastAsia"/>
        </w:rPr>
        <w:t xml:space="preserve"> (Low-rank approximation)</w:t>
      </w:r>
    </w:p>
    <w:p w:rsidR="001C0CBC" w:rsidRDefault="001C0CBC" w:rsidP="00E70E76"/>
    <w:p w:rsidR="00B417AE" w:rsidRDefault="00B417AE" w:rsidP="00E70E76">
      <w:r>
        <w:rPr>
          <w:rFonts w:hint="eastAsia"/>
        </w:rPr>
        <w:t>这些方法在非凸函数上的表现也不是很好</w:t>
      </w:r>
    </w:p>
    <w:p w:rsidR="001C0CBC" w:rsidRDefault="001C0CBC" w:rsidP="00E70E76">
      <w:r>
        <w:rPr>
          <w:rFonts w:hint="eastAsia"/>
          <w:noProof/>
        </w:rPr>
        <w:drawing>
          <wp:inline distT="0" distB="0" distL="0" distR="0">
            <wp:extent cx="5274310" cy="2208865"/>
            <wp:effectExtent l="19050" t="0" r="2540" b="0"/>
            <wp:docPr id="3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08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5D5F" w:rsidRPr="00BB6534" w:rsidRDefault="00345D5F" w:rsidP="00E70E76"/>
    <w:p w:rsidR="00C93A22" w:rsidRDefault="00C93A22" w:rsidP="00C93A22"/>
    <w:p w:rsidR="00B417AE" w:rsidRPr="00B417AE" w:rsidRDefault="00B417AE" w:rsidP="00B417AE">
      <w:pPr>
        <w:autoSpaceDE w:val="0"/>
        <w:autoSpaceDN w:val="0"/>
        <w:adjustRightInd w:val="0"/>
        <w:jc w:val="left"/>
        <w:rPr>
          <w:rFonts w:ascii="Arial" w:eastAsia="Arial-BoldMT" w:hAnsi="Arial" w:cs="Arial"/>
          <w:b/>
          <w:bCs/>
          <w:kern w:val="0"/>
          <w:sz w:val="60"/>
          <w:szCs w:val="60"/>
        </w:rPr>
      </w:pPr>
      <w:r w:rsidRPr="00B417AE">
        <w:rPr>
          <w:rFonts w:ascii="Arial" w:eastAsia="Arial-BoldMT" w:hAnsi="Arial" w:cs="Arial"/>
          <w:b/>
          <w:bCs/>
          <w:kern w:val="0"/>
          <w:sz w:val="60"/>
          <w:szCs w:val="60"/>
        </w:rPr>
        <w:lastRenderedPageBreak/>
        <w:t>L-BFGS</w:t>
      </w:r>
    </w:p>
    <w:p w:rsidR="00B417AE" w:rsidRPr="00B417AE" w:rsidRDefault="00B417AE" w:rsidP="00B417AE">
      <w:pPr>
        <w:autoSpaceDE w:val="0"/>
        <w:autoSpaceDN w:val="0"/>
        <w:adjustRightInd w:val="0"/>
        <w:jc w:val="left"/>
        <w:rPr>
          <w:rFonts w:ascii="Arial" w:eastAsia="Arial-BoldMT" w:hAnsi="Arial" w:cs="Arial"/>
          <w:b/>
          <w:bCs/>
          <w:kern w:val="0"/>
          <w:sz w:val="48"/>
          <w:szCs w:val="48"/>
        </w:rPr>
      </w:pPr>
      <w:r w:rsidRPr="00B417AE">
        <w:rPr>
          <w:rFonts w:ascii="Arial" w:eastAsia="Arial-BoldMT" w:hAnsi="Arial" w:cs="Arial"/>
          <w:b/>
          <w:bCs/>
          <w:kern w:val="0"/>
          <w:sz w:val="48"/>
          <w:szCs w:val="48"/>
        </w:rPr>
        <w:t>- Usually works very well in full batch, deterministic mode</w:t>
      </w:r>
    </w:p>
    <w:p w:rsidR="00B417AE" w:rsidRPr="00B417AE" w:rsidRDefault="00B417AE" w:rsidP="00B417AE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48"/>
          <w:szCs w:val="48"/>
        </w:rPr>
      </w:pPr>
      <w:r w:rsidRPr="00B417AE">
        <w:rPr>
          <w:rFonts w:ascii="Arial" w:eastAsia="ArialMT" w:hAnsi="Arial" w:cs="Arial"/>
          <w:kern w:val="0"/>
          <w:sz w:val="48"/>
          <w:szCs w:val="48"/>
        </w:rPr>
        <w:t>i.e. if you have a single, deterministic f(x) then L-BFGS will</w:t>
      </w:r>
    </w:p>
    <w:p w:rsidR="00B417AE" w:rsidRPr="00B417AE" w:rsidRDefault="00B417AE" w:rsidP="00B417AE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48"/>
          <w:szCs w:val="48"/>
        </w:rPr>
      </w:pPr>
      <w:r w:rsidRPr="00B417AE">
        <w:rPr>
          <w:rFonts w:ascii="Arial" w:eastAsia="ArialMT" w:hAnsi="Arial" w:cs="Arial"/>
          <w:kern w:val="0"/>
          <w:sz w:val="48"/>
          <w:szCs w:val="48"/>
        </w:rPr>
        <w:t>probably work very nicely</w:t>
      </w:r>
    </w:p>
    <w:p w:rsidR="00B417AE" w:rsidRPr="00B417AE" w:rsidRDefault="00B417AE" w:rsidP="00B417AE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48"/>
          <w:szCs w:val="48"/>
        </w:rPr>
      </w:pPr>
      <w:r w:rsidRPr="00B417AE">
        <w:rPr>
          <w:rFonts w:ascii="Arial" w:eastAsia="ArialMT" w:hAnsi="Arial" w:cs="Arial"/>
          <w:kern w:val="0"/>
          <w:sz w:val="48"/>
          <w:szCs w:val="48"/>
        </w:rPr>
        <w:t xml:space="preserve">- </w:t>
      </w:r>
      <w:r w:rsidRPr="00B417AE">
        <w:rPr>
          <w:rFonts w:ascii="Arial" w:eastAsia="Arial-BoldMT" w:hAnsi="Arial" w:cs="Arial"/>
          <w:b/>
          <w:bCs/>
          <w:kern w:val="0"/>
          <w:sz w:val="48"/>
          <w:szCs w:val="48"/>
        </w:rPr>
        <w:t>Does not transfer very well to mini-batch setting</w:t>
      </w:r>
      <w:r w:rsidRPr="00B417AE">
        <w:rPr>
          <w:rFonts w:ascii="Arial" w:eastAsia="ArialMT" w:hAnsi="Arial" w:cs="Arial"/>
          <w:kern w:val="0"/>
          <w:sz w:val="48"/>
          <w:szCs w:val="48"/>
        </w:rPr>
        <w:t>. Gives</w:t>
      </w:r>
    </w:p>
    <w:p w:rsidR="00B417AE" w:rsidRPr="00B417AE" w:rsidRDefault="00B417AE" w:rsidP="00B417AE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48"/>
          <w:szCs w:val="48"/>
        </w:rPr>
      </w:pPr>
      <w:r w:rsidRPr="00B417AE">
        <w:rPr>
          <w:rFonts w:ascii="Arial" w:eastAsia="ArialMT" w:hAnsi="Arial" w:cs="Arial"/>
          <w:kern w:val="0"/>
          <w:sz w:val="48"/>
          <w:szCs w:val="48"/>
        </w:rPr>
        <w:t>bad results. Adapting second-order methods to large-scale,</w:t>
      </w:r>
    </w:p>
    <w:p w:rsidR="00B417AE" w:rsidRPr="00B417AE" w:rsidRDefault="00B417AE" w:rsidP="00B417AE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48"/>
          <w:szCs w:val="48"/>
        </w:rPr>
      </w:pPr>
      <w:r w:rsidRPr="00B417AE">
        <w:rPr>
          <w:rFonts w:ascii="Arial" w:eastAsia="ArialMT" w:hAnsi="Arial" w:cs="Arial"/>
          <w:kern w:val="0"/>
          <w:sz w:val="48"/>
          <w:szCs w:val="48"/>
        </w:rPr>
        <w:t>stochastic setting is an active area of research.</w:t>
      </w:r>
    </w:p>
    <w:p w:rsidR="00B417AE" w:rsidRPr="00B417AE" w:rsidRDefault="00B417AE" w:rsidP="00B417AE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20"/>
          <w:szCs w:val="20"/>
        </w:rPr>
      </w:pPr>
      <w:r w:rsidRPr="00B417AE">
        <w:rPr>
          <w:rFonts w:ascii="Arial" w:eastAsia="ArialMT" w:hAnsi="Arial" w:cs="Arial"/>
          <w:kern w:val="0"/>
          <w:sz w:val="20"/>
          <w:szCs w:val="20"/>
        </w:rPr>
        <w:t>Le et al, “On optimization methods for deep learning, ICML 2011”</w:t>
      </w:r>
    </w:p>
    <w:p w:rsidR="00C93A22" w:rsidRPr="00B417AE" w:rsidRDefault="00B417AE" w:rsidP="00B417AE">
      <w:pPr>
        <w:rPr>
          <w:rFonts w:ascii="Arial" w:hAnsi="Arial" w:cs="Arial"/>
        </w:rPr>
      </w:pPr>
      <w:r w:rsidRPr="00B417AE">
        <w:rPr>
          <w:rFonts w:ascii="Arial" w:eastAsia="ArialMT" w:hAnsi="Arial" w:cs="Arial"/>
          <w:kern w:val="0"/>
          <w:sz w:val="20"/>
          <w:szCs w:val="20"/>
        </w:rPr>
        <w:t>Ba et al, “Distributed second-order optimization using Kronecker-factored approximations”, ICLR 2017</w:t>
      </w:r>
    </w:p>
    <w:p w:rsidR="00C93A22" w:rsidRDefault="00C93A22" w:rsidP="00C93A22"/>
    <w:p w:rsidR="00C93A22" w:rsidRDefault="00E7369D" w:rsidP="00E7369D">
      <w:pPr>
        <w:pStyle w:val="2"/>
      </w:pPr>
      <w:r>
        <w:rPr>
          <w:b w:val="0"/>
          <w:bCs w:val="0"/>
          <w:noProof/>
        </w:rPr>
        <w:lastRenderedPageBreak/>
        <w:drawing>
          <wp:inline distT="0" distB="0" distL="0" distR="0">
            <wp:extent cx="5274310" cy="2745302"/>
            <wp:effectExtent l="19050" t="0" r="2540" b="0"/>
            <wp:docPr id="3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45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A22" w:rsidRDefault="0092429E" w:rsidP="0092429E">
      <w:pPr>
        <w:pStyle w:val="2"/>
      </w:pPr>
      <w:r>
        <w:rPr>
          <w:rFonts w:hint="eastAsia"/>
        </w:rPr>
        <w:t>总结</w:t>
      </w:r>
      <w:r w:rsidR="00ED3519">
        <w:rPr>
          <w:rFonts w:hint="eastAsia"/>
        </w:rPr>
        <w:t>：</w:t>
      </w:r>
    </w:p>
    <w:p w:rsidR="00ED3519" w:rsidRDefault="00313994" w:rsidP="00ED3519">
      <w:r>
        <w:rPr>
          <w:rFonts w:hint="eastAsia"/>
        </w:rPr>
        <w:t>Adam</w:t>
      </w:r>
      <w:r>
        <w:rPr>
          <w:rFonts w:hint="eastAsia"/>
        </w:rPr>
        <w:t>已经是比较好的选择了</w:t>
      </w:r>
      <w:r w:rsidR="00C928A1">
        <w:rPr>
          <w:rFonts w:hint="eastAsia"/>
        </w:rPr>
        <w:t>，对大多数实际问题</w:t>
      </w:r>
    </w:p>
    <w:p w:rsidR="00D14A1A" w:rsidRDefault="00D14A1A" w:rsidP="00ED3519">
      <w:r>
        <w:rPr>
          <w:rFonts w:hint="eastAsia"/>
        </w:rPr>
        <w:t>如果你的系统可以支持</w:t>
      </w:r>
      <w:r>
        <w:rPr>
          <w:rFonts w:hint="eastAsia"/>
        </w:rPr>
        <w:t xml:space="preserve">full batch </w:t>
      </w:r>
      <w:r>
        <w:rPr>
          <w:rFonts w:hint="eastAsia"/>
        </w:rPr>
        <w:t>更新，可以试试</w:t>
      </w:r>
      <w:r>
        <w:rPr>
          <w:rFonts w:hint="eastAsia"/>
        </w:rPr>
        <w:t xml:space="preserve"> L-BFGS</w:t>
      </w:r>
      <w:r w:rsidR="00BF4802">
        <w:rPr>
          <w:rFonts w:hint="eastAsia"/>
        </w:rPr>
        <w:t>(</w:t>
      </w:r>
      <w:r w:rsidR="00BF4802">
        <w:rPr>
          <w:rFonts w:hint="eastAsia"/>
        </w:rPr>
        <w:t>注意要处理噪声</w:t>
      </w:r>
      <w:r w:rsidR="00BF4802">
        <w:rPr>
          <w:rFonts w:hint="eastAsia"/>
        </w:rPr>
        <w:t>)</w:t>
      </w:r>
    </w:p>
    <w:p w:rsidR="00133F0A" w:rsidRDefault="00133F0A" w:rsidP="00ED3519"/>
    <w:p w:rsidR="00133F0A" w:rsidRDefault="00133F0A" w:rsidP="00ED3519">
      <w:r>
        <w:rPr>
          <w:rFonts w:hint="eastAsia"/>
        </w:rPr>
        <w:t>以上的方法都是试图减少</w:t>
      </w:r>
      <w:r>
        <w:rPr>
          <w:rFonts w:hint="eastAsia"/>
        </w:rPr>
        <w:t>training error ,</w:t>
      </w:r>
      <w:r w:rsidR="004138A5">
        <w:rPr>
          <w:rFonts w:hint="eastAsia"/>
        </w:rPr>
        <w:t xml:space="preserve"> </w:t>
      </w:r>
      <w:r w:rsidR="00685E9F">
        <w:rPr>
          <w:rFonts w:hint="eastAsia"/>
        </w:rPr>
        <w:t>loss</w:t>
      </w:r>
      <w:r w:rsidR="00704878">
        <w:rPr>
          <w:rFonts w:hint="eastAsia"/>
        </w:rPr>
        <w:t xml:space="preserve">, </w:t>
      </w:r>
      <w:r w:rsidR="00704878">
        <w:rPr>
          <w:rFonts w:hint="eastAsia"/>
        </w:rPr>
        <w:t>但实际上</w:t>
      </w:r>
      <w:r w:rsidR="00BB0371">
        <w:rPr>
          <w:rFonts w:hint="eastAsia"/>
        </w:rPr>
        <w:t>如果我们的训练集训练地很好了，</w:t>
      </w:r>
      <w:r w:rsidR="00704878">
        <w:rPr>
          <w:rFonts w:hint="eastAsia"/>
        </w:rPr>
        <w:t>我们</w:t>
      </w:r>
      <w:r w:rsidR="003239D1">
        <w:rPr>
          <w:rFonts w:hint="eastAsia"/>
        </w:rPr>
        <w:t>应该</w:t>
      </w:r>
      <w:r w:rsidR="00503B90">
        <w:rPr>
          <w:rFonts w:hint="eastAsia"/>
        </w:rPr>
        <w:t>关注</w:t>
      </w:r>
      <w:r w:rsidR="008D0165">
        <w:rPr>
          <w:rFonts w:hint="eastAsia"/>
        </w:rPr>
        <w:t>减少训练集与测试集之前的误差</w:t>
      </w:r>
      <w:r w:rsidR="00C03B49">
        <w:rPr>
          <w:rFonts w:hint="eastAsia"/>
        </w:rPr>
        <w:t>，提高泛化能力</w:t>
      </w:r>
    </w:p>
    <w:p w:rsidR="00D928E7" w:rsidRDefault="00D928E7" w:rsidP="00ED3519"/>
    <w:p w:rsidR="00D928E7" w:rsidRDefault="00D928E7" w:rsidP="00DF77E0">
      <w:pPr>
        <w:pStyle w:val="2"/>
      </w:pPr>
      <w:r>
        <w:rPr>
          <w:rFonts w:hint="eastAsia"/>
        </w:rPr>
        <w:t>笨办法是</w:t>
      </w:r>
      <w:r>
        <w:rPr>
          <w:rFonts w:hint="eastAsia"/>
        </w:rPr>
        <w:t>ensemble model</w:t>
      </w:r>
    </w:p>
    <w:p w:rsidR="00DF77E0" w:rsidRDefault="00DF77E0" w:rsidP="00ED3519">
      <w:r>
        <w:rPr>
          <w:rFonts w:hint="eastAsia"/>
        </w:rPr>
        <w:t>通常会提高几个百分点</w:t>
      </w:r>
    </w:p>
    <w:p w:rsidR="00DF77E0" w:rsidRPr="00D14A1A" w:rsidRDefault="00DF77E0" w:rsidP="00ED3519">
      <w:r>
        <w:rPr>
          <w:noProof/>
        </w:rPr>
        <w:drawing>
          <wp:inline distT="0" distB="0" distL="0" distR="0">
            <wp:extent cx="5274310" cy="1880931"/>
            <wp:effectExtent l="19050" t="0" r="2540" b="0"/>
            <wp:docPr id="3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809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A22" w:rsidRDefault="00591884" w:rsidP="00C93A22">
      <w:r>
        <w:rPr>
          <w:rFonts w:hint="eastAsia"/>
        </w:rPr>
        <w:t>也可以用几个模型做预测，再处理结果</w:t>
      </w:r>
    </w:p>
    <w:p w:rsidR="007515F6" w:rsidRPr="00CF4136" w:rsidRDefault="007515F6" w:rsidP="00C93A22">
      <w:pPr>
        <w:rPr>
          <w:b/>
          <w:sz w:val="24"/>
        </w:rPr>
      </w:pPr>
      <w:r>
        <w:rPr>
          <w:rFonts w:hint="eastAsia"/>
        </w:rPr>
        <w:t>这篇论文讲了基于这个思路的方法</w:t>
      </w:r>
      <w:r w:rsidR="002029C8">
        <w:rPr>
          <w:rFonts w:hint="eastAsia"/>
        </w:rPr>
        <w:t>，更高级一点</w:t>
      </w:r>
      <w:r>
        <w:rPr>
          <w:rFonts w:hint="eastAsia"/>
        </w:rPr>
        <w:t>：</w:t>
      </w:r>
      <w:r w:rsidR="00CB6EA4">
        <w:rPr>
          <w:rFonts w:hint="eastAsia"/>
        </w:rPr>
        <w:t xml:space="preserve"> </w:t>
      </w:r>
      <w:r w:rsidR="00CB6EA4">
        <w:rPr>
          <w:rFonts w:hint="eastAsia"/>
        </w:rPr>
        <w:t>用到了</w:t>
      </w:r>
      <w:r w:rsidR="00CB6EA4" w:rsidRPr="00CF4136">
        <w:rPr>
          <w:rFonts w:hint="eastAsia"/>
          <w:b/>
          <w:sz w:val="24"/>
        </w:rPr>
        <w:t>learning rate schedule</w:t>
      </w:r>
    </w:p>
    <w:p w:rsidR="00E66FBD" w:rsidRPr="00E66FBD" w:rsidRDefault="00E66FBD" w:rsidP="00E66FBD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16"/>
          <w:szCs w:val="16"/>
        </w:rPr>
      </w:pPr>
      <w:r w:rsidRPr="00E66FBD">
        <w:rPr>
          <w:rFonts w:ascii="Arial" w:eastAsia="ArialMT" w:hAnsi="Arial" w:cs="Arial"/>
          <w:kern w:val="0"/>
          <w:sz w:val="16"/>
          <w:szCs w:val="16"/>
        </w:rPr>
        <w:t>Loshchilov and Hutter, “SGDR: Stochastic gradient descent with restarts”, arXiv 2016</w:t>
      </w:r>
    </w:p>
    <w:p w:rsidR="00E66FBD" w:rsidRPr="00E66FBD" w:rsidRDefault="00E66FBD" w:rsidP="00E66FBD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16"/>
          <w:szCs w:val="16"/>
        </w:rPr>
      </w:pPr>
      <w:r w:rsidRPr="00E66FBD">
        <w:rPr>
          <w:rFonts w:ascii="Arial" w:eastAsia="ArialMT" w:hAnsi="Arial" w:cs="Arial"/>
          <w:kern w:val="0"/>
          <w:sz w:val="16"/>
          <w:szCs w:val="16"/>
        </w:rPr>
        <w:t>Huang et al, “Snapshot ensembles: train 1, get M for free”, ICLR 2017</w:t>
      </w:r>
    </w:p>
    <w:p w:rsidR="00C93A22" w:rsidRDefault="00E66FBD" w:rsidP="00E66FBD">
      <w:pPr>
        <w:rPr>
          <w:rFonts w:ascii="Arial" w:eastAsia="ArialMT" w:hAnsi="Arial" w:cs="Arial"/>
          <w:kern w:val="0"/>
          <w:sz w:val="16"/>
          <w:szCs w:val="16"/>
        </w:rPr>
      </w:pPr>
      <w:r w:rsidRPr="00E66FBD">
        <w:rPr>
          <w:rFonts w:ascii="Arial" w:eastAsia="ArialMT" w:hAnsi="Arial" w:cs="Arial"/>
          <w:kern w:val="0"/>
          <w:sz w:val="16"/>
          <w:szCs w:val="16"/>
        </w:rPr>
        <w:t>Figures copyright Yixuan Li and Geoff Pleiss, 2017. Reproduced with permission.</w:t>
      </w:r>
    </w:p>
    <w:p w:rsidR="00152559" w:rsidRDefault="00152559" w:rsidP="00E66FBD">
      <w:pPr>
        <w:rPr>
          <w:rFonts w:ascii="Arial" w:eastAsia="ArialMT" w:hAnsi="Arial" w:cs="Arial"/>
          <w:kern w:val="0"/>
          <w:sz w:val="16"/>
          <w:szCs w:val="16"/>
        </w:rPr>
      </w:pPr>
    </w:p>
    <w:p w:rsidR="00152559" w:rsidRDefault="00152559" w:rsidP="00E66FBD">
      <w:pPr>
        <w:rPr>
          <w:rFonts w:ascii="Arial" w:eastAsia="ArialMT" w:hAnsi="Arial" w:cs="Arial"/>
          <w:kern w:val="0"/>
          <w:sz w:val="16"/>
          <w:szCs w:val="16"/>
        </w:rPr>
      </w:pPr>
      <w:r>
        <w:rPr>
          <w:rFonts w:ascii="Arial" w:eastAsia="ArialMT" w:hAnsi="Arial" w:cs="Arial" w:hint="eastAsia"/>
          <w:kern w:val="0"/>
          <w:sz w:val="16"/>
          <w:szCs w:val="16"/>
        </w:rPr>
        <w:lastRenderedPageBreak/>
        <w:t>Polyak averaging:</w:t>
      </w:r>
    </w:p>
    <w:p w:rsidR="00BD1FC2" w:rsidRPr="00BD1FC2" w:rsidRDefault="00BD1FC2" w:rsidP="00BD1FC2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48"/>
          <w:szCs w:val="48"/>
        </w:rPr>
      </w:pPr>
      <w:r w:rsidRPr="00BD1FC2">
        <w:rPr>
          <w:rFonts w:ascii="Arial" w:eastAsia="ArialMT" w:hAnsi="Arial" w:cs="Arial"/>
          <w:kern w:val="0"/>
          <w:sz w:val="48"/>
          <w:szCs w:val="48"/>
        </w:rPr>
        <w:t>Instead of using actual parameter vector, keep a</w:t>
      </w:r>
    </w:p>
    <w:p w:rsidR="00BD1FC2" w:rsidRPr="00BD1FC2" w:rsidRDefault="00BD1FC2" w:rsidP="00BD1FC2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48"/>
          <w:szCs w:val="48"/>
        </w:rPr>
      </w:pPr>
      <w:r w:rsidRPr="00BD1FC2">
        <w:rPr>
          <w:rFonts w:ascii="Arial" w:eastAsia="ArialMT" w:hAnsi="Arial" w:cs="Arial"/>
          <w:kern w:val="0"/>
          <w:sz w:val="48"/>
          <w:szCs w:val="48"/>
        </w:rPr>
        <w:t>moving average of the parameter vector and use that</w:t>
      </w:r>
    </w:p>
    <w:p w:rsidR="00152559" w:rsidRDefault="00BD1FC2" w:rsidP="00BD1FC2">
      <w:pPr>
        <w:rPr>
          <w:rFonts w:ascii="Arial" w:eastAsia="ArialMT" w:hAnsi="Arial" w:cs="Arial"/>
          <w:kern w:val="0"/>
          <w:sz w:val="48"/>
          <w:szCs w:val="48"/>
        </w:rPr>
      </w:pPr>
      <w:r w:rsidRPr="00BD1FC2">
        <w:rPr>
          <w:rFonts w:ascii="Arial" w:eastAsia="ArialMT" w:hAnsi="Arial" w:cs="Arial"/>
          <w:kern w:val="0"/>
          <w:sz w:val="48"/>
          <w:szCs w:val="48"/>
        </w:rPr>
        <w:t>at test time</w:t>
      </w:r>
    </w:p>
    <w:p w:rsidR="002117D8" w:rsidRPr="00BD1FC2" w:rsidRDefault="002117D8" w:rsidP="00BD1FC2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274310" cy="1389667"/>
            <wp:effectExtent l="19050" t="0" r="2540" b="0"/>
            <wp:docPr id="40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896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C731FA" w:rsidP="00C731FA">
      <w:pPr>
        <w:pStyle w:val="1"/>
      </w:pPr>
      <w:r>
        <w:rPr>
          <w:rFonts w:hint="eastAsia"/>
        </w:rPr>
        <w:t>正则化</w:t>
      </w:r>
      <w:r w:rsidR="00D93ED6">
        <w:rPr>
          <w:rFonts w:hint="eastAsia"/>
        </w:rPr>
        <w:t>：在模型上添加对过拟合的惩罚</w:t>
      </w:r>
    </w:p>
    <w:p w:rsidR="004339DD" w:rsidRDefault="00571F76" w:rsidP="00571F76">
      <w:r>
        <w:rPr>
          <w:rFonts w:hint="eastAsia"/>
        </w:rPr>
        <w:t>比如</w:t>
      </w:r>
      <w:r>
        <w:rPr>
          <w:rFonts w:hint="eastAsia"/>
        </w:rPr>
        <w:t>SVM</w:t>
      </w:r>
      <w:r>
        <w:rPr>
          <w:rFonts w:hint="eastAsia"/>
        </w:rPr>
        <w:t>中：</w:t>
      </w:r>
    </w:p>
    <w:p w:rsidR="00571F76" w:rsidRDefault="008F23AF" w:rsidP="00571F76">
      <w:r>
        <w:rPr>
          <w:rFonts w:hint="eastAsia"/>
          <w:noProof/>
        </w:rPr>
        <w:drawing>
          <wp:inline distT="0" distB="0" distL="0" distR="0">
            <wp:extent cx="5274310" cy="412023"/>
            <wp:effectExtent l="19050" t="0" r="2540" b="0"/>
            <wp:docPr id="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12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39DD" w:rsidRDefault="004339DD" w:rsidP="00571F76">
      <w:r>
        <w:rPr>
          <w:rFonts w:hint="eastAsia"/>
        </w:rPr>
        <w:t>一般的正则化项：</w:t>
      </w:r>
      <w:r w:rsidR="00D76284">
        <w:rPr>
          <w:rFonts w:hint="eastAsia"/>
        </w:rPr>
        <w:t>（</w:t>
      </w:r>
      <w:r w:rsidR="00D76284">
        <w:rPr>
          <w:rFonts w:hint="eastAsia"/>
        </w:rPr>
        <w:t>L2</w:t>
      </w:r>
      <w:r w:rsidR="00D76284">
        <w:rPr>
          <w:rFonts w:hint="eastAsia"/>
        </w:rPr>
        <w:t>正则化比较常用）</w:t>
      </w:r>
    </w:p>
    <w:p w:rsidR="004339DD" w:rsidRPr="00571F76" w:rsidRDefault="004339DD" w:rsidP="00571F76">
      <w:r>
        <w:rPr>
          <w:rFonts w:hint="eastAsia"/>
          <w:noProof/>
        </w:rPr>
        <w:drawing>
          <wp:inline distT="0" distB="0" distL="0" distR="0">
            <wp:extent cx="5274310" cy="1175964"/>
            <wp:effectExtent l="19050" t="0" r="2540" b="0"/>
            <wp:docPr id="4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75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5DA8" w:rsidRPr="00085DA8" w:rsidRDefault="00085DA8" w:rsidP="00085DA8"/>
    <w:p w:rsidR="00C93A22" w:rsidRDefault="00F948E7" w:rsidP="00F948E7">
      <w:pPr>
        <w:pStyle w:val="1"/>
      </w:pPr>
      <w:r>
        <w:rPr>
          <w:rFonts w:hint="eastAsia"/>
        </w:rPr>
        <w:t>Dropout</w:t>
      </w:r>
    </w:p>
    <w:p w:rsidR="00C93A22" w:rsidRDefault="00380401" w:rsidP="00C93A22">
      <w:r>
        <w:rPr>
          <w:rFonts w:hint="eastAsia"/>
        </w:rPr>
        <w:t>每次的前向传播</w:t>
      </w:r>
      <w:r w:rsidR="003D411E">
        <w:rPr>
          <w:rFonts w:hint="eastAsia"/>
        </w:rPr>
        <w:t>，随机的</w:t>
      </w:r>
      <w:r w:rsidR="004947D3">
        <w:rPr>
          <w:rFonts w:hint="eastAsia"/>
        </w:rPr>
        <w:t>设置某些神经元</w:t>
      </w:r>
      <w:r w:rsidR="00CB2305">
        <w:rPr>
          <w:rFonts w:hint="eastAsia"/>
        </w:rPr>
        <w:t>为</w:t>
      </w:r>
      <w:r w:rsidR="00CB2305">
        <w:rPr>
          <w:rFonts w:hint="eastAsia"/>
        </w:rPr>
        <w:t>0</w:t>
      </w:r>
      <w:r w:rsidR="00CB2305">
        <w:rPr>
          <w:rFonts w:hint="eastAsia"/>
        </w:rPr>
        <w:t>，即不向前传播。</w:t>
      </w:r>
    </w:p>
    <w:p w:rsidR="00CB2305" w:rsidRDefault="00CB2305" w:rsidP="00C93A22">
      <w:r>
        <w:rPr>
          <w:rFonts w:hint="eastAsia"/>
        </w:rPr>
        <w:t>比例是概率值，一般为</w:t>
      </w:r>
      <w:r>
        <w:rPr>
          <w:rFonts w:hint="eastAsia"/>
        </w:rPr>
        <w:t>0.5</w:t>
      </w:r>
    </w:p>
    <w:p w:rsidR="00136BC6" w:rsidRDefault="00136BC6" w:rsidP="00C93A22">
      <w:r>
        <w:rPr>
          <w:rFonts w:hint="eastAsia"/>
        </w:rPr>
        <w:t>一般在全连接层设置</w:t>
      </w:r>
      <w:r>
        <w:rPr>
          <w:rFonts w:hint="eastAsia"/>
        </w:rPr>
        <w:t xml:space="preserve">Dropout, </w:t>
      </w:r>
      <w:r>
        <w:rPr>
          <w:rFonts w:hint="eastAsia"/>
        </w:rPr>
        <w:t>有时在卷积层也会设置</w:t>
      </w:r>
      <w:r>
        <w:rPr>
          <w:rFonts w:hint="eastAsia"/>
        </w:rPr>
        <w:t xml:space="preserve">Dropout </w:t>
      </w:r>
      <w:r w:rsidR="0052680E">
        <w:rPr>
          <w:rFonts w:hint="eastAsia"/>
        </w:rPr>
        <w:t>，卷积层是对某些特征对应</w:t>
      </w:r>
      <w:r w:rsidR="0052680E">
        <w:rPr>
          <w:rFonts w:hint="eastAsia"/>
        </w:rPr>
        <w:lastRenderedPageBreak/>
        <w:t>的列进行全部设为</w:t>
      </w:r>
      <w:r w:rsidR="0052680E">
        <w:rPr>
          <w:rFonts w:hint="eastAsia"/>
        </w:rPr>
        <w:t>0</w:t>
      </w:r>
    </w:p>
    <w:p w:rsidR="00783D8F" w:rsidRPr="00CB2305" w:rsidRDefault="00360667" w:rsidP="00C93A22">
      <w:r>
        <w:rPr>
          <w:noProof/>
        </w:rPr>
        <w:drawing>
          <wp:inline distT="0" distB="0" distL="0" distR="0">
            <wp:extent cx="5274310" cy="2166318"/>
            <wp:effectExtent l="19050" t="0" r="2540" b="0"/>
            <wp:docPr id="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66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2238D0" w:rsidP="00C93A22">
      <w:r>
        <w:rPr>
          <w:rFonts w:hint="eastAsia"/>
        </w:rPr>
        <w:t>实现代码很简单</w:t>
      </w:r>
      <w:r w:rsidR="000F1BB7">
        <w:rPr>
          <w:rFonts w:hint="eastAsia"/>
        </w:rPr>
        <w:t>：</w:t>
      </w:r>
    </w:p>
    <w:p w:rsidR="000F1BB7" w:rsidRDefault="008A360A" w:rsidP="00C93A22">
      <w:r>
        <w:rPr>
          <w:noProof/>
        </w:rPr>
        <w:drawing>
          <wp:inline distT="0" distB="0" distL="0" distR="0">
            <wp:extent cx="5274310" cy="2558462"/>
            <wp:effectExtent l="19050" t="0" r="2540" b="0"/>
            <wp:docPr id="4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584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6388" w:rsidRDefault="004C6388" w:rsidP="00C93A22"/>
    <w:p w:rsidR="004C6388" w:rsidRDefault="004C6388" w:rsidP="00C93A22">
      <w:r>
        <w:rPr>
          <w:rFonts w:hint="eastAsia"/>
        </w:rPr>
        <w:t>一个比较简单的解释是</w:t>
      </w:r>
      <w:r>
        <w:rPr>
          <w:rFonts w:hint="eastAsia"/>
        </w:rPr>
        <w:t>dropout</w:t>
      </w:r>
      <w:r>
        <w:rPr>
          <w:rFonts w:hint="eastAsia"/>
        </w:rPr>
        <w:t>一定程度去掉了特征间的关联</w:t>
      </w:r>
      <w:r w:rsidR="00D15210">
        <w:rPr>
          <w:rFonts w:hint="eastAsia"/>
        </w:rPr>
        <w:t>，避免了过拟合</w:t>
      </w:r>
    </w:p>
    <w:p w:rsidR="00D976DB" w:rsidRDefault="00D976DB" w:rsidP="00C93A22"/>
    <w:p w:rsidR="00D976DB" w:rsidRDefault="00D976DB" w:rsidP="00D976DB">
      <w:pPr>
        <w:pStyle w:val="3"/>
      </w:pPr>
      <w:r>
        <w:rPr>
          <w:rFonts w:hint="eastAsia"/>
        </w:rPr>
        <w:t>Test Time:</w:t>
      </w:r>
    </w:p>
    <w:p w:rsidR="00D976DB" w:rsidRDefault="008522D7" w:rsidP="00D976DB">
      <w:r>
        <w:t>D</w:t>
      </w:r>
      <w:r>
        <w:rPr>
          <w:rFonts w:hint="eastAsia"/>
        </w:rPr>
        <w:t xml:space="preserve">ropout </w:t>
      </w:r>
      <w:r>
        <w:rPr>
          <w:rFonts w:hint="eastAsia"/>
        </w:rPr>
        <w:t>会使输出变成随机的</w:t>
      </w:r>
    </w:p>
    <w:p w:rsidR="00F35A04" w:rsidRPr="00D976DB" w:rsidRDefault="00F35A04" w:rsidP="00D976DB">
      <w:r>
        <w:rPr>
          <w:noProof/>
        </w:rPr>
        <w:drawing>
          <wp:inline distT="0" distB="0" distL="0" distR="0">
            <wp:extent cx="5274310" cy="702020"/>
            <wp:effectExtent l="19050" t="0" r="2540" b="0"/>
            <wp:docPr id="4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2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A22" w:rsidRDefault="00F35A04" w:rsidP="00C93A22">
      <w:r>
        <w:rPr>
          <w:rFonts w:hint="eastAsia"/>
        </w:rPr>
        <w:t>每一个</w:t>
      </w:r>
      <w:r w:rsidR="00220CC6">
        <w:rPr>
          <w:rFonts w:hint="eastAsia"/>
        </w:rPr>
        <w:t>binary</w:t>
      </w:r>
      <w:r>
        <w:rPr>
          <w:rFonts w:hint="eastAsia"/>
        </w:rPr>
        <w:t xml:space="preserve"> mask</w:t>
      </w:r>
      <w:r>
        <w:rPr>
          <w:rFonts w:hint="eastAsia"/>
        </w:rPr>
        <w:t>就是一个</w:t>
      </w:r>
      <w:r w:rsidR="00220CC6">
        <w:rPr>
          <w:rFonts w:hint="eastAsia"/>
        </w:rPr>
        <w:t>模型</w:t>
      </w:r>
      <w:r w:rsidR="00A15D53">
        <w:rPr>
          <w:rFonts w:hint="eastAsia"/>
        </w:rPr>
        <w:t>，一个</w:t>
      </w:r>
      <w:r w:rsidR="00A15D53">
        <w:rPr>
          <w:rFonts w:hint="eastAsia"/>
        </w:rPr>
        <w:t>Random mask</w:t>
      </w:r>
      <w:r w:rsidR="00A15D53">
        <w:rPr>
          <w:rFonts w:hint="eastAsia"/>
        </w:rPr>
        <w:t>对应一堆</w:t>
      </w:r>
      <w:r w:rsidR="00A15D53">
        <w:rPr>
          <w:rFonts w:hint="eastAsia"/>
        </w:rPr>
        <w:t>W</w:t>
      </w:r>
      <w:r w:rsidR="00A15D53">
        <w:rPr>
          <w:rFonts w:hint="eastAsia"/>
        </w:rPr>
        <w:t>的参数</w:t>
      </w:r>
      <w:r w:rsidR="006C454D">
        <w:rPr>
          <w:rFonts w:hint="eastAsia"/>
        </w:rPr>
        <w:t>，要求一个‘平均值’，就需要求</w:t>
      </w:r>
      <w:r w:rsidR="006C454D">
        <w:rPr>
          <w:rFonts w:hint="eastAsia"/>
        </w:rPr>
        <w:t>f</w:t>
      </w:r>
      <w:r w:rsidR="006C454D">
        <w:rPr>
          <w:rFonts w:hint="eastAsia"/>
        </w:rPr>
        <w:t>关于</w:t>
      </w:r>
      <w:r w:rsidR="006C454D">
        <w:rPr>
          <w:rFonts w:hint="eastAsia"/>
        </w:rPr>
        <w:t>z</w:t>
      </w:r>
      <w:r w:rsidR="006C454D">
        <w:rPr>
          <w:rFonts w:hint="eastAsia"/>
        </w:rPr>
        <w:t>的期望</w:t>
      </w:r>
      <w:r w:rsidR="00993128">
        <w:rPr>
          <w:rFonts w:hint="eastAsia"/>
        </w:rPr>
        <w:t>，但是这种积分很难求</w:t>
      </w:r>
      <w:r w:rsidR="00F52D73">
        <w:rPr>
          <w:rFonts w:hint="eastAsia"/>
        </w:rPr>
        <w:t>。。</w:t>
      </w:r>
      <w:r w:rsidR="006F509A">
        <w:rPr>
          <w:rFonts w:hint="eastAsia"/>
        </w:rPr>
        <w:t>。</w:t>
      </w:r>
    </w:p>
    <w:p w:rsidR="00082BA0" w:rsidRDefault="00082BA0" w:rsidP="00C93A22">
      <w:r>
        <w:rPr>
          <w:noProof/>
        </w:rPr>
        <w:drawing>
          <wp:inline distT="0" distB="0" distL="0" distR="0">
            <wp:extent cx="5274310" cy="744501"/>
            <wp:effectExtent l="19050" t="0" r="2540" b="0"/>
            <wp:docPr id="4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445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389C" w:rsidRDefault="0000389C" w:rsidP="00C93A22"/>
    <w:p w:rsidR="0000389C" w:rsidRDefault="00504E12" w:rsidP="00C93A22">
      <w:r>
        <w:rPr>
          <w:rFonts w:hint="eastAsia"/>
        </w:rPr>
        <w:t>简单的推导</w:t>
      </w:r>
      <w:r w:rsidR="006B3E2D">
        <w:rPr>
          <w:rFonts w:hint="eastAsia"/>
        </w:rPr>
        <w:t>结果</w:t>
      </w:r>
      <w:r>
        <w:rPr>
          <w:rFonts w:hint="eastAsia"/>
        </w:rPr>
        <w:t>：</w:t>
      </w:r>
      <w:r w:rsidR="006B3E2D">
        <w:rPr>
          <w:rFonts w:hint="eastAsia"/>
        </w:rPr>
        <w:t>在</w:t>
      </w:r>
      <w:r w:rsidR="006B3E2D">
        <w:rPr>
          <w:rFonts w:hint="eastAsia"/>
        </w:rPr>
        <w:t>test</w:t>
      </w:r>
      <w:r w:rsidR="006B3E2D">
        <w:rPr>
          <w:rFonts w:hint="eastAsia"/>
        </w:rPr>
        <w:t>阶段，</w:t>
      </w:r>
      <w:r>
        <w:rPr>
          <w:rFonts w:hint="eastAsia"/>
        </w:rPr>
        <w:t>用</w:t>
      </w:r>
      <w:r>
        <w:rPr>
          <w:rFonts w:hint="eastAsia"/>
        </w:rPr>
        <w:t xml:space="preserve">X*W </w:t>
      </w:r>
      <w:r>
        <w:rPr>
          <w:rFonts w:hint="eastAsia"/>
        </w:rPr>
        <w:t>除以</w:t>
      </w:r>
      <w:r>
        <w:rPr>
          <w:rFonts w:hint="eastAsia"/>
        </w:rPr>
        <w:t xml:space="preserve">dropout </w:t>
      </w:r>
      <w:r>
        <w:rPr>
          <w:rFonts w:hint="eastAsia"/>
        </w:rPr>
        <w:t>的概率</w:t>
      </w:r>
      <w:r>
        <w:rPr>
          <w:rFonts w:hint="eastAsia"/>
        </w:rPr>
        <w:t>p</w:t>
      </w:r>
    </w:p>
    <w:p w:rsidR="00C93A22" w:rsidRDefault="00E3042B" w:rsidP="00C93A22">
      <w:r>
        <w:rPr>
          <w:noProof/>
        </w:rPr>
        <w:drawing>
          <wp:inline distT="0" distB="0" distL="0" distR="0">
            <wp:extent cx="5274310" cy="1602004"/>
            <wp:effectExtent l="19050" t="0" r="2540" b="0"/>
            <wp:docPr id="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020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C93A22" w:rsidP="00C93A22"/>
    <w:p w:rsidR="00C93A22" w:rsidRDefault="0099045B" w:rsidP="00C93A22">
      <w:r>
        <w:rPr>
          <w:noProof/>
        </w:rPr>
        <w:drawing>
          <wp:inline distT="0" distB="0" distL="0" distR="0">
            <wp:extent cx="5274310" cy="1428308"/>
            <wp:effectExtent l="19050" t="0" r="2540" b="0"/>
            <wp:docPr id="4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28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4E0B" w:rsidRDefault="000F4E0B" w:rsidP="00C93A22"/>
    <w:p w:rsidR="000F4E0B" w:rsidRDefault="000F4E0B" w:rsidP="00C93A22">
      <w:r>
        <w:t>T</w:t>
      </w:r>
      <w:r>
        <w:rPr>
          <w:rFonts w:hint="eastAsia"/>
        </w:rPr>
        <w:t xml:space="preserve">rain-time </w:t>
      </w:r>
      <w:r>
        <w:rPr>
          <w:rFonts w:hint="eastAsia"/>
        </w:rPr>
        <w:t>和</w:t>
      </w:r>
      <w:r>
        <w:rPr>
          <w:rFonts w:hint="eastAsia"/>
        </w:rPr>
        <w:t xml:space="preserve"> test-time </w:t>
      </w:r>
      <w:r>
        <w:rPr>
          <w:rFonts w:hint="eastAsia"/>
        </w:rPr>
        <w:t>的</w:t>
      </w:r>
      <w:r>
        <w:rPr>
          <w:rFonts w:hint="eastAsia"/>
        </w:rPr>
        <w:t>dropout:</w:t>
      </w:r>
    </w:p>
    <w:p w:rsidR="000F4E0B" w:rsidRDefault="00CE0F81" w:rsidP="00C93A22">
      <w:r>
        <w:rPr>
          <w:noProof/>
        </w:rPr>
        <w:drawing>
          <wp:inline distT="0" distB="0" distL="0" distR="0">
            <wp:extent cx="5274310" cy="2541208"/>
            <wp:effectExtent l="19050" t="0" r="2540" b="0"/>
            <wp:docPr id="4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12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A22" w:rsidRDefault="00C93A22" w:rsidP="00C93A22"/>
    <w:p w:rsidR="00343190" w:rsidRDefault="00343190" w:rsidP="00C93A22">
      <w:r>
        <w:rPr>
          <w:rFonts w:hint="eastAsia"/>
        </w:rPr>
        <w:t>反向</w:t>
      </w:r>
      <w:r>
        <w:rPr>
          <w:rFonts w:hint="eastAsia"/>
        </w:rPr>
        <w:t>drop out: inverted dropout</w:t>
      </w:r>
      <w:r w:rsidR="00E5577A">
        <w:rPr>
          <w:rFonts w:hint="eastAsia"/>
        </w:rPr>
        <w:t>:</w:t>
      </w:r>
      <w:r w:rsidR="00794F38">
        <w:rPr>
          <w:rFonts w:hint="eastAsia"/>
        </w:rPr>
        <w:t xml:space="preserve"> </w:t>
      </w:r>
      <w:r w:rsidR="00794F38">
        <w:rPr>
          <w:rFonts w:hint="eastAsia"/>
        </w:rPr>
        <w:t>在</w:t>
      </w:r>
      <w:r w:rsidR="00794F38">
        <w:rPr>
          <w:rFonts w:hint="eastAsia"/>
        </w:rPr>
        <w:t>test time</w:t>
      </w:r>
      <w:r w:rsidR="00794F38">
        <w:rPr>
          <w:rFonts w:hint="eastAsia"/>
        </w:rPr>
        <w:t>就把除以</w:t>
      </w:r>
      <w:r w:rsidR="00794F38">
        <w:rPr>
          <w:rFonts w:hint="eastAsia"/>
        </w:rPr>
        <w:t>p</w:t>
      </w:r>
      <w:r w:rsidR="00794F38">
        <w:rPr>
          <w:rFonts w:hint="eastAsia"/>
        </w:rPr>
        <w:t>的工作做了</w:t>
      </w:r>
    </w:p>
    <w:p w:rsidR="00E5577A" w:rsidRDefault="00794F38" w:rsidP="00C93A22">
      <w:r>
        <w:rPr>
          <w:noProof/>
        </w:rPr>
        <w:lastRenderedPageBreak/>
        <w:drawing>
          <wp:inline distT="0" distB="0" distL="0" distR="0">
            <wp:extent cx="5274310" cy="2714178"/>
            <wp:effectExtent l="19050" t="0" r="2540" b="0"/>
            <wp:docPr id="5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14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B278DD" w:rsidP="00B278DD">
      <w:pPr>
        <w:pStyle w:val="3"/>
      </w:pPr>
      <w:r>
        <w:rPr>
          <w:rFonts w:hint="eastAsia"/>
        </w:rPr>
        <w:t>问题：</w:t>
      </w:r>
      <w:r>
        <w:rPr>
          <w:rFonts w:hint="eastAsia"/>
        </w:rPr>
        <w:t xml:space="preserve">drop out </w:t>
      </w:r>
      <w:r>
        <w:rPr>
          <w:rFonts w:hint="eastAsia"/>
        </w:rPr>
        <w:t>对梯度计算有什么影响？</w:t>
      </w:r>
    </w:p>
    <w:p w:rsidR="008103D7" w:rsidRDefault="008103D7" w:rsidP="008103D7">
      <w:r>
        <w:rPr>
          <w:rFonts w:hint="eastAsia"/>
        </w:rPr>
        <w:t>只在没有</w:t>
      </w:r>
      <w:r>
        <w:rPr>
          <w:rFonts w:hint="eastAsia"/>
        </w:rPr>
        <w:t>drop</w:t>
      </w:r>
      <w:r>
        <w:rPr>
          <w:rFonts w:hint="eastAsia"/>
        </w:rPr>
        <w:t>掉的神经元上计算梯度</w:t>
      </w:r>
      <w:r w:rsidR="00201A61">
        <w:rPr>
          <w:rFonts w:hint="eastAsia"/>
        </w:rPr>
        <w:t>，所以训练时间会变长</w:t>
      </w:r>
      <w:r w:rsidR="00994AC6">
        <w:rPr>
          <w:rFonts w:hint="eastAsia"/>
        </w:rPr>
        <w:t>，但是收敛后，鲁邦性更好。</w:t>
      </w:r>
    </w:p>
    <w:p w:rsidR="00096B75" w:rsidRDefault="00096B75" w:rsidP="008103D7"/>
    <w:p w:rsidR="00096B75" w:rsidRDefault="00D15323" w:rsidP="00C320BF">
      <w:pPr>
        <w:pStyle w:val="2"/>
      </w:pPr>
      <w:r w:rsidRPr="00973AAB">
        <w:rPr>
          <w:rStyle w:val="1Char"/>
          <w:rFonts w:hint="eastAsia"/>
          <w:b/>
          <w:sz w:val="96"/>
        </w:rPr>
        <w:t>R</w:t>
      </w:r>
      <w:r w:rsidR="008442D2" w:rsidRPr="00973AAB">
        <w:rPr>
          <w:rStyle w:val="1Char"/>
          <w:rFonts w:hint="eastAsia"/>
          <w:b/>
        </w:rPr>
        <w:t>egularization</w:t>
      </w:r>
      <w:r w:rsidR="00334546" w:rsidRPr="00973AAB">
        <w:rPr>
          <w:rStyle w:val="1Char"/>
          <w:rFonts w:hint="eastAsia"/>
          <w:b/>
        </w:rPr>
        <w:t>正则化</w:t>
      </w:r>
      <w:r w:rsidR="00096B75" w:rsidRPr="00973AAB">
        <w:rPr>
          <w:rStyle w:val="1Char"/>
          <w:rFonts w:hint="eastAsia"/>
          <w:b/>
        </w:rPr>
        <w:t>的核心思想</w:t>
      </w:r>
      <w:r w:rsidR="00096B75">
        <w:rPr>
          <w:rFonts w:hint="eastAsia"/>
        </w:rPr>
        <w:t>：</w:t>
      </w:r>
    </w:p>
    <w:p w:rsidR="00096B75" w:rsidRDefault="00096B75" w:rsidP="008103D7">
      <w:r>
        <w:rPr>
          <w:rFonts w:hint="eastAsia"/>
        </w:rPr>
        <w:t>在</w:t>
      </w:r>
      <w:r>
        <w:rPr>
          <w:rFonts w:hint="eastAsia"/>
        </w:rPr>
        <w:t xml:space="preserve">training time, </w:t>
      </w:r>
      <w:r>
        <w:rPr>
          <w:rFonts w:hint="eastAsia"/>
        </w:rPr>
        <w:t>添加一些随机性，减少过拟合的发生，在</w:t>
      </w:r>
      <w:r>
        <w:rPr>
          <w:rFonts w:hint="eastAsia"/>
        </w:rPr>
        <w:t xml:space="preserve">test time </w:t>
      </w:r>
      <w:r>
        <w:rPr>
          <w:rFonts w:hint="eastAsia"/>
        </w:rPr>
        <w:t>再</w:t>
      </w:r>
      <w:r w:rsidR="007C1345">
        <w:rPr>
          <w:rFonts w:hint="eastAsia"/>
        </w:rPr>
        <w:t>通过某种方式</w:t>
      </w:r>
      <w:r>
        <w:rPr>
          <w:rFonts w:hint="eastAsia"/>
        </w:rPr>
        <w:t>抵消这种随机性。</w:t>
      </w:r>
      <w:r w:rsidR="009E7D13">
        <w:rPr>
          <w:rFonts w:hint="eastAsia"/>
        </w:rPr>
        <w:t>实际上</w:t>
      </w:r>
      <w:r w:rsidR="009E7D13">
        <w:rPr>
          <w:rFonts w:hint="eastAsia"/>
        </w:rPr>
        <w:t xml:space="preserve"> batch normalization </w:t>
      </w:r>
      <w:r w:rsidR="00284701">
        <w:rPr>
          <w:rFonts w:hint="eastAsia"/>
        </w:rPr>
        <w:t>也符合这个思想。</w:t>
      </w:r>
    </w:p>
    <w:p w:rsidR="00284701" w:rsidRDefault="00284701" w:rsidP="008103D7">
      <w:r>
        <w:rPr>
          <w:rFonts w:hint="eastAsia"/>
        </w:rPr>
        <w:t>所以有时候只用</w:t>
      </w:r>
      <w:r>
        <w:rPr>
          <w:rFonts w:hint="eastAsia"/>
        </w:rPr>
        <w:t xml:space="preserve">batch normalization </w:t>
      </w:r>
      <w:r>
        <w:rPr>
          <w:rFonts w:hint="eastAsia"/>
        </w:rPr>
        <w:t>，而不用</w:t>
      </w:r>
      <w:r>
        <w:rPr>
          <w:rFonts w:hint="eastAsia"/>
        </w:rPr>
        <w:t>drop out</w:t>
      </w:r>
      <w:r w:rsidR="003F0A20">
        <w:rPr>
          <w:rFonts w:hint="eastAsia"/>
        </w:rPr>
        <w:t>.</w:t>
      </w:r>
    </w:p>
    <w:p w:rsidR="003F0A20" w:rsidRDefault="003F0A20" w:rsidP="008103D7">
      <w:r>
        <w:rPr>
          <w:rFonts w:hint="eastAsia"/>
        </w:rPr>
        <w:t>相比</w:t>
      </w:r>
      <w:r>
        <w:rPr>
          <w:rFonts w:hint="eastAsia"/>
        </w:rPr>
        <w:t xml:space="preserve">batch normal, drop out </w:t>
      </w:r>
      <w:r>
        <w:rPr>
          <w:rFonts w:hint="eastAsia"/>
        </w:rPr>
        <w:t>更灵活一些，因为有</w:t>
      </w:r>
      <w:r>
        <w:rPr>
          <w:rFonts w:hint="eastAsia"/>
        </w:rPr>
        <w:t xml:space="preserve">p </w:t>
      </w:r>
      <w:r>
        <w:rPr>
          <w:rFonts w:hint="eastAsia"/>
        </w:rPr>
        <w:t>这个概率超参数来调整要</w:t>
      </w:r>
      <w:r>
        <w:rPr>
          <w:rFonts w:hint="eastAsia"/>
        </w:rPr>
        <w:t>drop</w:t>
      </w:r>
      <w:r>
        <w:rPr>
          <w:rFonts w:hint="eastAsia"/>
        </w:rPr>
        <w:t>掉的比例</w:t>
      </w:r>
    </w:p>
    <w:p w:rsidR="00467F9F" w:rsidRDefault="002E132C" w:rsidP="008103D7">
      <w:r>
        <w:rPr>
          <w:rFonts w:hint="eastAsia"/>
          <w:noProof/>
        </w:rPr>
        <w:drawing>
          <wp:inline distT="0" distB="0" distL="0" distR="0">
            <wp:extent cx="5274310" cy="2697905"/>
            <wp:effectExtent l="19050" t="0" r="2540" b="0"/>
            <wp:docPr id="5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9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02F5" w:rsidRDefault="000F02F5" w:rsidP="008103D7"/>
    <w:p w:rsidR="000F02F5" w:rsidRDefault="000F02F5" w:rsidP="008103D7"/>
    <w:p w:rsidR="000F02F5" w:rsidRPr="00BB7339" w:rsidRDefault="00836D01" w:rsidP="008103D7">
      <w:pPr>
        <w:rPr>
          <w:b/>
          <w:sz w:val="32"/>
        </w:rPr>
      </w:pPr>
      <w:r w:rsidRPr="00BB7339">
        <w:rPr>
          <w:rFonts w:hint="eastAsia"/>
          <w:b/>
          <w:sz w:val="32"/>
        </w:rPr>
        <w:t>类似的方法还有数据增强：</w:t>
      </w:r>
      <w:r w:rsidR="00801698">
        <w:rPr>
          <w:rFonts w:hint="eastAsia"/>
          <w:b/>
          <w:sz w:val="32"/>
        </w:rPr>
        <w:t>Data Augmentation</w:t>
      </w:r>
    </w:p>
    <w:p w:rsidR="00836D01" w:rsidRDefault="0012201D" w:rsidP="008103D7">
      <w:r>
        <w:rPr>
          <w:rFonts w:hint="eastAsia"/>
        </w:rPr>
        <w:t>随机的变换数据，同时保留</w:t>
      </w:r>
      <w:r>
        <w:rPr>
          <w:rFonts w:hint="eastAsia"/>
        </w:rPr>
        <w:t>label</w:t>
      </w:r>
      <w:r>
        <w:rPr>
          <w:rFonts w:hint="eastAsia"/>
        </w:rPr>
        <w:t>值，</w:t>
      </w:r>
      <w:r w:rsidR="00B45E54">
        <w:rPr>
          <w:rFonts w:hint="eastAsia"/>
        </w:rPr>
        <w:t>这就增加了数据量</w:t>
      </w:r>
      <w:r w:rsidR="0055386B">
        <w:rPr>
          <w:rFonts w:hint="eastAsia"/>
        </w:rPr>
        <w:t>，</w:t>
      </w:r>
      <w:r w:rsidR="00D003AD">
        <w:rPr>
          <w:rFonts w:hint="eastAsia"/>
        </w:rPr>
        <w:t xml:space="preserve"> </w:t>
      </w:r>
    </w:p>
    <w:p w:rsidR="002E3E85" w:rsidRPr="00024A19" w:rsidRDefault="002E3E85" w:rsidP="008103D7"/>
    <w:p w:rsidR="002E3E85" w:rsidRDefault="002E3E85" w:rsidP="008103D7">
      <w:r>
        <w:rPr>
          <w:rFonts w:hint="eastAsia"/>
          <w:noProof/>
        </w:rPr>
        <w:drawing>
          <wp:inline distT="0" distB="0" distL="0" distR="0">
            <wp:extent cx="5274310" cy="1602964"/>
            <wp:effectExtent l="19050" t="0" r="2540" b="0"/>
            <wp:docPr id="5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02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0884" w:rsidRDefault="00AF0884" w:rsidP="008103D7"/>
    <w:p w:rsidR="00AF0884" w:rsidRDefault="00AF0884" w:rsidP="008103D7"/>
    <w:p w:rsidR="00D003AD" w:rsidRDefault="00D003AD" w:rsidP="008103D7">
      <w:r>
        <w:rPr>
          <w:rFonts w:hint="eastAsia"/>
        </w:rPr>
        <w:t>一般的变换有翻转，缩放，采样</w:t>
      </w:r>
    </w:p>
    <w:p w:rsidR="00755684" w:rsidRPr="00836D01" w:rsidRDefault="00755684" w:rsidP="008103D7"/>
    <w:p w:rsidR="000F02F5" w:rsidRDefault="00024A19" w:rsidP="008103D7">
      <w:r>
        <w:rPr>
          <w:rFonts w:hint="eastAsia"/>
          <w:noProof/>
        </w:rPr>
        <w:drawing>
          <wp:inline distT="0" distB="0" distL="0" distR="0">
            <wp:extent cx="5274310" cy="2359498"/>
            <wp:effectExtent l="19050" t="0" r="2540" b="0"/>
            <wp:docPr id="55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59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7D13" w:rsidRDefault="009E7D13" w:rsidP="008103D7"/>
    <w:p w:rsidR="00C320BF" w:rsidRDefault="004E2EB1" w:rsidP="008103D7">
      <w:r>
        <w:rPr>
          <w:rFonts w:hint="eastAsia"/>
        </w:rPr>
        <w:t>关于</w:t>
      </w:r>
      <w:r>
        <w:rPr>
          <w:rFonts w:hint="eastAsia"/>
        </w:rPr>
        <w:t>ImageNet</w:t>
      </w:r>
      <w:r>
        <w:rPr>
          <w:rFonts w:hint="eastAsia"/>
        </w:rPr>
        <w:t>的相关论文中有关于裁剪图像相关的部分。</w:t>
      </w:r>
    </w:p>
    <w:p w:rsidR="004416E2" w:rsidRDefault="004416E2" w:rsidP="008103D7"/>
    <w:p w:rsidR="004416E2" w:rsidRDefault="004416E2" w:rsidP="008103D7">
      <w:r>
        <w:rPr>
          <w:rFonts w:hint="eastAsia"/>
        </w:rPr>
        <w:t>还有更复杂的：</w:t>
      </w:r>
    </w:p>
    <w:p w:rsidR="00E35B5B" w:rsidRPr="00E35B5B" w:rsidRDefault="00E35B5B" w:rsidP="008103D7">
      <w:pPr>
        <w:rPr>
          <w:rFonts w:ascii="Arial" w:hAnsi="Arial" w:cs="Arial"/>
          <w:b/>
        </w:rPr>
      </w:pPr>
      <w:r w:rsidRPr="00E35B5B">
        <w:rPr>
          <w:rFonts w:ascii="Arial" w:eastAsia="Arial-ItalicMT" w:hAnsi="Arial" w:cs="Arial"/>
          <w:b/>
          <w:i/>
          <w:iCs/>
          <w:kern w:val="0"/>
          <w:sz w:val="28"/>
          <w:szCs w:val="28"/>
        </w:rPr>
        <w:t xml:space="preserve">[Krizhevsky et al. 2012], </w:t>
      </w:r>
      <w:r w:rsidRPr="00E35B5B">
        <w:rPr>
          <w:rFonts w:ascii="Arial" w:eastAsia="ArialMT" w:hAnsi="Arial" w:cs="Arial"/>
          <w:b/>
          <w:kern w:val="0"/>
          <w:sz w:val="28"/>
          <w:szCs w:val="28"/>
        </w:rPr>
        <w:t>ResNet, etc</w:t>
      </w:r>
    </w:p>
    <w:p w:rsidR="004416E2" w:rsidRPr="00096B75" w:rsidRDefault="00B366DB" w:rsidP="008103D7">
      <w:r>
        <w:rPr>
          <w:noProof/>
        </w:rPr>
        <w:lastRenderedPageBreak/>
        <w:drawing>
          <wp:inline distT="0" distB="0" distL="0" distR="0">
            <wp:extent cx="5274310" cy="2587814"/>
            <wp:effectExtent l="19050" t="0" r="2540" b="0"/>
            <wp:docPr id="56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78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A22" w:rsidRDefault="00C93A22" w:rsidP="00C93A22"/>
    <w:p w:rsidR="003F1856" w:rsidRDefault="003F1856" w:rsidP="003F1856">
      <w:pPr>
        <w:pStyle w:val="3"/>
      </w:pPr>
      <w:r>
        <w:rPr>
          <w:rFonts w:hint="eastAsia"/>
        </w:rPr>
        <w:t>你有丰富的选择：</w:t>
      </w:r>
    </w:p>
    <w:p w:rsidR="00C93A22" w:rsidRDefault="00C93A22" w:rsidP="00C93A22"/>
    <w:p w:rsidR="00C93A22" w:rsidRDefault="00097C6E" w:rsidP="00C93A22">
      <w:r>
        <w:rPr>
          <w:noProof/>
        </w:rPr>
        <w:drawing>
          <wp:inline distT="0" distB="0" distL="0" distR="0">
            <wp:extent cx="5274310" cy="2220465"/>
            <wp:effectExtent l="19050" t="0" r="2540" b="0"/>
            <wp:docPr id="58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20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A22" w:rsidRDefault="00725AAC" w:rsidP="00C93A22">
      <w:r>
        <w:rPr>
          <w:rFonts w:hint="eastAsia"/>
          <w:noProof/>
        </w:rPr>
        <w:lastRenderedPageBreak/>
        <w:drawing>
          <wp:inline distT="0" distB="0" distL="0" distR="0">
            <wp:extent cx="5274310" cy="2703556"/>
            <wp:effectExtent l="19050" t="0" r="2540" b="0"/>
            <wp:docPr id="60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035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5AAC" w:rsidRDefault="00725AAC" w:rsidP="00C93A22"/>
    <w:p w:rsidR="00725AAC" w:rsidRDefault="00725AAC" w:rsidP="00C93A22"/>
    <w:p w:rsidR="00C93A22" w:rsidRDefault="00600956" w:rsidP="00C93A22">
      <w:r>
        <w:rPr>
          <w:rFonts w:hint="eastAsia"/>
        </w:rPr>
        <w:t>目前我们有了</w:t>
      </w:r>
      <w:r>
        <w:rPr>
          <w:rFonts w:hint="eastAsia"/>
        </w:rPr>
        <w:t>3</w:t>
      </w:r>
      <w:r>
        <w:rPr>
          <w:rFonts w:hint="eastAsia"/>
        </w:rPr>
        <w:t>种工具：</w:t>
      </w:r>
    </w:p>
    <w:p w:rsidR="00600956" w:rsidRDefault="00600956" w:rsidP="00C93A22">
      <w:r>
        <w:t>D</w:t>
      </w:r>
      <w:r>
        <w:rPr>
          <w:rFonts w:hint="eastAsia"/>
        </w:rPr>
        <w:t>rop out</w:t>
      </w:r>
    </w:p>
    <w:p w:rsidR="00600956" w:rsidRDefault="00600956" w:rsidP="00C93A22">
      <w:r>
        <w:t>B</w:t>
      </w:r>
      <w:r>
        <w:rPr>
          <w:rFonts w:hint="eastAsia"/>
        </w:rPr>
        <w:t xml:space="preserve">atch </w:t>
      </w:r>
      <w:r>
        <w:t>normalization</w:t>
      </w:r>
    </w:p>
    <w:p w:rsidR="00600956" w:rsidRDefault="00600956" w:rsidP="00C93A22">
      <w:r>
        <w:rPr>
          <w:rFonts w:hint="eastAsia"/>
        </w:rPr>
        <w:t>Data Augmentation</w:t>
      </w:r>
    </w:p>
    <w:p w:rsidR="005B122E" w:rsidRDefault="005B122E" w:rsidP="00C93A22">
      <w:r>
        <w:t>D</w:t>
      </w:r>
      <w:r>
        <w:rPr>
          <w:rFonts w:hint="eastAsia"/>
        </w:rPr>
        <w:t>rop Connect</w:t>
      </w:r>
    </w:p>
    <w:p w:rsidR="005B122E" w:rsidRDefault="005B122E" w:rsidP="00C93A22">
      <w:r>
        <w:rPr>
          <w:rFonts w:hint="eastAsia"/>
        </w:rPr>
        <w:t>Fractional Max Pooling</w:t>
      </w:r>
      <w:r w:rsidR="00026300">
        <w:rPr>
          <w:rFonts w:hint="eastAsia"/>
        </w:rPr>
        <w:t xml:space="preserve"> </w:t>
      </w:r>
      <w:r w:rsidR="00026300">
        <w:rPr>
          <w:rFonts w:hint="eastAsia"/>
        </w:rPr>
        <w:t>部分最大池化</w:t>
      </w:r>
    </w:p>
    <w:p w:rsidR="00471A43" w:rsidRDefault="00471A43" w:rsidP="00C93A22"/>
    <w:p w:rsidR="00471A43" w:rsidRDefault="00471A43" w:rsidP="00473FAA">
      <w:pPr>
        <w:pStyle w:val="1"/>
      </w:pPr>
      <w:r>
        <w:rPr>
          <w:rFonts w:hint="eastAsia"/>
        </w:rPr>
        <w:t>另外还有一种和</w:t>
      </w:r>
      <w:r>
        <w:rPr>
          <w:rFonts w:hint="eastAsia"/>
        </w:rPr>
        <w:t>drop out</w:t>
      </w:r>
      <w:r>
        <w:rPr>
          <w:rFonts w:hint="eastAsia"/>
        </w:rPr>
        <w:t>相关的算法：</w:t>
      </w:r>
      <w:r>
        <w:rPr>
          <w:rFonts w:hint="eastAsia"/>
        </w:rPr>
        <w:t xml:space="preserve"> Drop connect</w:t>
      </w:r>
      <w:r w:rsidR="00A73033">
        <w:rPr>
          <w:rFonts w:hint="eastAsia"/>
        </w:rPr>
        <w:t>:</w:t>
      </w:r>
      <w:r w:rsidR="009B0BD4">
        <w:rPr>
          <w:rFonts w:hint="eastAsia"/>
        </w:rPr>
        <w:t xml:space="preserve">                 </w:t>
      </w:r>
    </w:p>
    <w:p w:rsidR="00FB4583" w:rsidRPr="00432526" w:rsidRDefault="00432526" w:rsidP="00FB4583">
      <w:pPr>
        <w:rPr>
          <w:rFonts w:ascii="Arial" w:hAnsi="Arial" w:cs="Arial"/>
        </w:rPr>
      </w:pPr>
      <w:r w:rsidRPr="00432526">
        <w:rPr>
          <w:rFonts w:ascii="Arial" w:eastAsia="ArialMT" w:hAnsi="Arial" w:cs="Arial"/>
          <w:kern w:val="0"/>
          <w:sz w:val="18"/>
          <w:szCs w:val="18"/>
        </w:rPr>
        <w:t>Wan et al, “Regularization of Neural Networks using DropConnect”, ICML 2013</w:t>
      </w:r>
    </w:p>
    <w:p w:rsidR="00C93A22" w:rsidRDefault="009B0BD4" w:rsidP="00C93A22">
      <w:r>
        <w:rPr>
          <w:rFonts w:hint="eastAsia"/>
        </w:rPr>
        <w:t>它的</w:t>
      </w:r>
      <w:r>
        <w:rPr>
          <w:rFonts w:hint="eastAsia"/>
        </w:rPr>
        <w:t>drop</w:t>
      </w:r>
      <w:r w:rsidR="00380505">
        <w:rPr>
          <w:rFonts w:hint="eastAsia"/>
        </w:rPr>
        <w:t>不是</w:t>
      </w:r>
      <w:r w:rsidR="00D23587">
        <w:rPr>
          <w:rFonts w:hint="eastAsia"/>
        </w:rPr>
        <w:t>在前向传播过程中</w:t>
      </w:r>
      <w:r>
        <w:rPr>
          <w:rFonts w:hint="eastAsia"/>
        </w:rPr>
        <w:t>将激活函数置零</w:t>
      </w:r>
      <w:r w:rsidR="00D23587">
        <w:rPr>
          <w:rFonts w:hint="eastAsia"/>
        </w:rPr>
        <w:t>，而是随机将</w:t>
      </w:r>
      <w:r w:rsidR="00D23587">
        <w:rPr>
          <w:rFonts w:hint="eastAsia"/>
        </w:rPr>
        <w:t xml:space="preserve">W </w:t>
      </w:r>
      <w:r w:rsidR="00D23587">
        <w:rPr>
          <w:rFonts w:hint="eastAsia"/>
        </w:rPr>
        <w:t>权重矩阵置零</w:t>
      </w:r>
      <w:r w:rsidR="00F07829">
        <w:rPr>
          <w:rFonts w:hint="eastAsia"/>
        </w:rPr>
        <w:t>，结果差不多</w:t>
      </w:r>
    </w:p>
    <w:p w:rsidR="00C93A22" w:rsidRDefault="00C93A22" w:rsidP="00C93A22"/>
    <w:p w:rsidR="00C93A22" w:rsidRDefault="00CD5F55" w:rsidP="00CD5F55">
      <w:pPr>
        <w:pStyle w:val="1"/>
      </w:pPr>
      <w:r>
        <w:rPr>
          <w:rFonts w:hint="eastAsia"/>
        </w:rPr>
        <w:t>Fractional Max Pooling</w:t>
      </w:r>
    </w:p>
    <w:p w:rsidR="00383B6B" w:rsidRDefault="00383B6B" w:rsidP="00383B6B">
      <w:pPr>
        <w:rPr>
          <w:rFonts w:ascii="Arial" w:eastAsia="ArialMT" w:hAnsi="Arial" w:cs="Arial"/>
          <w:kern w:val="0"/>
          <w:sz w:val="18"/>
          <w:szCs w:val="18"/>
        </w:rPr>
      </w:pPr>
      <w:r w:rsidRPr="00383B6B">
        <w:rPr>
          <w:rFonts w:ascii="Arial" w:eastAsia="ArialMT" w:hAnsi="Arial" w:cs="Arial"/>
          <w:kern w:val="0"/>
          <w:sz w:val="18"/>
          <w:szCs w:val="18"/>
        </w:rPr>
        <w:t>Graham, “Fractional Max Pooling”, arXiv 2014</w:t>
      </w:r>
    </w:p>
    <w:p w:rsidR="00D745E9" w:rsidRPr="00D745E9" w:rsidRDefault="00B97538" w:rsidP="00D745E9">
      <w:r>
        <w:rPr>
          <w:rFonts w:hint="eastAsia"/>
        </w:rPr>
        <w:t>训练时</w:t>
      </w:r>
      <w:r w:rsidR="00775549">
        <w:rPr>
          <w:rFonts w:hint="eastAsia"/>
        </w:rPr>
        <w:t>随机的对一个区域进行池化</w:t>
      </w:r>
      <w:r>
        <w:rPr>
          <w:rFonts w:hint="eastAsia"/>
        </w:rPr>
        <w:t>，</w:t>
      </w:r>
      <w:r>
        <w:rPr>
          <w:rFonts w:hint="eastAsia"/>
        </w:rPr>
        <w:t>test time,</w:t>
      </w:r>
    </w:p>
    <w:p w:rsidR="00C93A22" w:rsidRDefault="00C93A22" w:rsidP="00C93A22"/>
    <w:p w:rsidR="00C93A22" w:rsidRDefault="00C93A22" w:rsidP="00C93A22"/>
    <w:p w:rsidR="00C93A22" w:rsidRDefault="003846DB" w:rsidP="008714F6">
      <w:pPr>
        <w:pStyle w:val="1"/>
      </w:pPr>
      <w:r>
        <w:rPr>
          <w:rFonts w:hint="eastAsia"/>
        </w:rPr>
        <w:lastRenderedPageBreak/>
        <w:t>Stochastic Depth</w:t>
      </w:r>
    </w:p>
    <w:p w:rsidR="00C66C83" w:rsidRPr="00C66C83" w:rsidRDefault="00C66C83" w:rsidP="00C66C83"/>
    <w:p w:rsidR="00C93A22" w:rsidRPr="003846DB" w:rsidRDefault="003846DB" w:rsidP="00C93A22">
      <w:pPr>
        <w:rPr>
          <w:rFonts w:ascii="Arial" w:hAnsi="Arial" w:cs="Arial"/>
        </w:rPr>
      </w:pPr>
      <w:r w:rsidRPr="003846DB">
        <w:rPr>
          <w:rFonts w:ascii="Arial" w:eastAsia="ArialMT" w:hAnsi="Arial" w:cs="Arial"/>
          <w:kern w:val="0"/>
          <w:sz w:val="18"/>
          <w:szCs w:val="18"/>
        </w:rPr>
        <w:t>Huang et al, “Deep Networks with Stochastic Depth”, ECCV 2016</w:t>
      </w:r>
    </w:p>
    <w:p w:rsidR="00F64D17" w:rsidRPr="00383B6B" w:rsidRDefault="00F64D17" w:rsidP="00F64D17">
      <w:pPr>
        <w:rPr>
          <w:rFonts w:ascii="Arial" w:hAnsi="Arial" w:cs="Arial"/>
        </w:rPr>
      </w:pPr>
      <w:r>
        <w:rPr>
          <w:rFonts w:ascii="Arial" w:hAnsi="Arial" w:cs="Arial" w:hint="eastAsia"/>
        </w:rPr>
        <w:t>对于一个深层网络，训练时随机</w:t>
      </w:r>
      <w:r>
        <w:rPr>
          <w:rFonts w:ascii="Arial" w:hAnsi="Arial" w:cs="Arial" w:hint="eastAsia"/>
        </w:rPr>
        <w:t>drop</w:t>
      </w:r>
      <w:r>
        <w:rPr>
          <w:rFonts w:ascii="Arial" w:hAnsi="Arial" w:cs="Arial" w:hint="eastAsia"/>
        </w:rPr>
        <w:t>某些层</w:t>
      </w:r>
      <w:r w:rsidR="006B50B7">
        <w:rPr>
          <w:rFonts w:ascii="Arial" w:hAnsi="Arial" w:cs="Arial" w:hint="eastAsia"/>
        </w:rPr>
        <w:t>，</w:t>
      </w:r>
      <w:r w:rsidR="006B50B7">
        <w:rPr>
          <w:rFonts w:ascii="Arial" w:hAnsi="Arial" w:cs="Arial" w:hint="eastAsia"/>
        </w:rPr>
        <w:t>test time</w:t>
      </w:r>
      <w:r w:rsidR="006B50B7">
        <w:rPr>
          <w:rFonts w:ascii="Arial" w:hAnsi="Arial" w:cs="Arial" w:hint="eastAsia"/>
        </w:rPr>
        <w:t>用所有层</w:t>
      </w:r>
    </w:p>
    <w:p w:rsidR="00C93A22" w:rsidRPr="00F64D17" w:rsidRDefault="00C93A22" w:rsidP="00C93A22"/>
    <w:p w:rsidR="00C93A22" w:rsidRDefault="00734BDF" w:rsidP="00C93A22">
      <w:r w:rsidRPr="00734BDF">
        <w:rPr>
          <w:noProof/>
        </w:rPr>
        <w:drawing>
          <wp:inline distT="0" distB="0" distL="0" distR="0">
            <wp:extent cx="2587625" cy="3528060"/>
            <wp:effectExtent l="19050" t="0" r="3175" b="0"/>
            <wp:docPr id="6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3528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A22" w:rsidRDefault="00C93A22" w:rsidP="00C93A22"/>
    <w:p w:rsidR="00C93A22" w:rsidRDefault="00C93A22" w:rsidP="00C93A22"/>
    <w:p w:rsidR="00C93A22" w:rsidRDefault="00287CD9" w:rsidP="00287CD9">
      <w:pPr>
        <w:pStyle w:val="1"/>
      </w:pPr>
      <w:r>
        <w:rPr>
          <w:rFonts w:hint="eastAsia"/>
        </w:rPr>
        <w:t>迁移学习</w:t>
      </w:r>
      <w:r>
        <w:rPr>
          <w:rFonts w:hint="eastAsia"/>
        </w:rPr>
        <w:t xml:space="preserve"> Transfer Learning</w:t>
      </w:r>
    </w:p>
    <w:p w:rsidR="00F8568E" w:rsidRPr="00F8568E" w:rsidRDefault="0084587F" w:rsidP="00F8568E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14"/>
          <w:szCs w:val="14"/>
        </w:rPr>
      </w:pPr>
      <w:r>
        <w:rPr>
          <w:rFonts w:ascii="Arial" w:eastAsia="ArialMT" w:hAnsi="Arial" w:cs="Arial" w:hint="eastAsia"/>
          <w:kern w:val="0"/>
          <w:sz w:val="14"/>
          <w:szCs w:val="14"/>
        </w:rPr>
        <w:t xml:space="preserve">[ </w:t>
      </w:r>
      <w:r w:rsidR="00F8568E" w:rsidRPr="00F8568E">
        <w:rPr>
          <w:rFonts w:ascii="Arial" w:eastAsia="ArialMT" w:hAnsi="Arial" w:cs="Arial"/>
          <w:kern w:val="0"/>
          <w:sz w:val="14"/>
          <w:szCs w:val="14"/>
        </w:rPr>
        <w:t>Donahue et al, “DeCAF: A Deep Convolutional Activation</w:t>
      </w:r>
    </w:p>
    <w:p w:rsidR="00F8568E" w:rsidRPr="00F8568E" w:rsidRDefault="00F8568E" w:rsidP="00F8568E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14"/>
          <w:szCs w:val="14"/>
        </w:rPr>
      </w:pPr>
      <w:r w:rsidRPr="00F8568E">
        <w:rPr>
          <w:rFonts w:ascii="Arial" w:eastAsia="ArialMT" w:hAnsi="Arial" w:cs="Arial"/>
          <w:kern w:val="0"/>
          <w:sz w:val="14"/>
          <w:szCs w:val="14"/>
        </w:rPr>
        <w:t>Feature for Generic Visual Recognition”, ICML 2014</w:t>
      </w:r>
    </w:p>
    <w:p w:rsidR="00F8568E" w:rsidRPr="00F8568E" w:rsidRDefault="00F8568E" w:rsidP="00F8568E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14"/>
          <w:szCs w:val="14"/>
        </w:rPr>
      </w:pPr>
      <w:r w:rsidRPr="00F8568E">
        <w:rPr>
          <w:rFonts w:ascii="Arial" w:eastAsia="ArialMT" w:hAnsi="Arial" w:cs="Arial"/>
          <w:kern w:val="0"/>
          <w:sz w:val="14"/>
          <w:szCs w:val="14"/>
        </w:rPr>
        <w:t>Razavian et al, “CNN Features Off-the-Shelf: An</w:t>
      </w:r>
    </w:p>
    <w:p w:rsidR="00F8568E" w:rsidRDefault="00F8568E" w:rsidP="0084587F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14"/>
          <w:szCs w:val="14"/>
        </w:rPr>
      </w:pPr>
      <w:r w:rsidRPr="00F8568E">
        <w:rPr>
          <w:rFonts w:ascii="Arial" w:eastAsia="ArialMT" w:hAnsi="Arial" w:cs="Arial"/>
          <w:kern w:val="0"/>
          <w:sz w:val="14"/>
          <w:szCs w:val="14"/>
        </w:rPr>
        <w:t>Astounding Baseline for Recognition”, CVPR Workshops</w:t>
      </w:r>
      <w:r w:rsidR="0084587F">
        <w:rPr>
          <w:rFonts w:ascii="Arial" w:eastAsia="ArialMT" w:hAnsi="Arial" w:cs="Arial" w:hint="eastAsia"/>
          <w:kern w:val="0"/>
          <w:sz w:val="14"/>
          <w:szCs w:val="14"/>
        </w:rPr>
        <w:t xml:space="preserve">   </w:t>
      </w:r>
      <w:r w:rsidRPr="00F8568E">
        <w:rPr>
          <w:rFonts w:ascii="Arial" w:eastAsia="ArialMT" w:hAnsi="Arial" w:cs="Arial"/>
          <w:kern w:val="0"/>
          <w:sz w:val="14"/>
          <w:szCs w:val="14"/>
        </w:rPr>
        <w:t>2014</w:t>
      </w:r>
      <w:r w:rsidR="0084587F">
        <w:rPr>
          <w:rFonts w:ascii="Arial" w:eastAsia="ArialMT" w:hAnsi="Arial" w:cs="Arial" w:hint="eastAsia"/>
          <w:kern w:val="0"/>
          <w:sz w:val="14"/>
          <w:szCs w:val="14"/>
        </w:rPr>
        <w:t>]</w:t>
      </w:r>
    </w:p>
    <w:p w:rsidR="00FF7F37" w:rsidRDefault="00FF7F37" w:rsidP="0084587F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14"/>
          <w:szCs w:val="14"/>
        </w:rPr>
      </w:pPr>
    </w:p>
    <w:p w:rsidR="00FF7F37" w:rsidRPr="0084587F" w:rsidRDefault="00FF7F37" w:rsidP="0084587F">
      <w:pPr>
        <w:autoSpaceDE w:val="0"/>
        <w:autoSpaceDN w:val="0"/>
        <w:adjustRightInd w:val="0"/>
        <w:jc w:val="left"/>
        <w:rPr>
          <w:rFonts w:ascii="Arial" w:eastAsia="ArialMT" w:hAnsi="Arial" w:cs="Arial"/>
          <w:kern w:val="0"/>
          <w:sz w:val="14"/>
          <w:szCs w:val="14"/>
        </w:rPr>
      </w:pPr>
    </w:p>
    <w:p w:rsidR="0067495C" w:rsidRDefault="00BA0C7C" w:rsidP="0067495C">
      <w:r>
        <w:rPr>
          <w:rFonts w:hint="eastAsia"/>
        </w:rPr>
        <w:t>卷积神经网络的训练需要大量数据</w:t>
      </w:r>
      <w:r w:rsidR="007C2335">
        <w:rPr>
          <w:rFonts w:hint="eastAsia"/>
        </w:rPr>
        <w:t>，有时过拟合是因为学习数据太少</w:t>
      </w:r>
      <w:r w:rsidR="005E0457">
        <w:rPr>
          <w:rFonts w:hint="eastAsia"/>
        </w:rPr>
        <w:t>，正则化就是处理小数据集的一个方法，还有一个方法就是迁移学习</w:t>
      </w:r>
      <w:r w:rsidR="001D4EC4">
        <w:rPr>
          <w:rFonts w:hint="eastAsia"/>
        </w:rPr>
        <w:t>。</w:t>
      </w:r>
    </w:p>
    <w:p w:rsidR="001D4EC4" w:rsidRDefault="001D4EC4" w:rsidP="0067495C">
      <w:r>
        <w:rPr>
          <w:rFonts w:hint="eastAsia"/>
        </w:rPr>
        <w:t>有了迁移学习，就可以一定程度上不要求较大的数据集</w:t>
      </w:r>
      <w:r w:rsidR="003C7831">
        <w:rPr>
          <w:rFonts w:hint="eastAsia"/>
        </w:rPr>
        <w:t>了</w:t>
      </w:r>
      <w:r w:rsidR="00886CBF">
        <w:rPr>
          <w:rFonts w:hint="eastAsia"/>
        </w:rPr>
        <w:t>！</w:t>
      </w:r>
    </w:p>
    <w:p w:rsidR="00CC1B34" w:rsidRDefault="00CC1B34" w:rsidP="0067495C"/>
    <w:p w:rsidR="00CC1B34" w:rsidRDefault="00CC1B34" w:rsidP="0067495C">
      <w:r>
        <w:rPr>
          <w:rFonts w:hint="eastAsia"/>
        </w:rPr>
        <w:t>例</w:t>
      </w:r>
      <w:r w:rsidR="00CA0A98">
        <w:rPr>
          <w:rFonts w:hint="eastAsia"/>
        </w:rPr>
        <w:t>（下图）</w:t>
      </w:r>
      <w:r>
        <w:rPr>
          <w:rFonts w:hint="eastAsia"/>
        </w:rPr>
        <w:t>：</w:t>
      </w:r>
    </w:p>
    <w:p w:rsidR="009A15FE" w:rsidRDefault="009A15FE" w:rsidP="0067495C">
      <w:r>
        <w:rPr>
          <w:rFonts w:hint="eastAsia"/>
        </w:rPr>
        <w:t>2</w:t>
      </w:r>
      <w:r>
        <w:rPr>
          <w:rFonts w:hint="eastAsia"/>
        </w:rPr>
        <w:t>．</w:t>
      </w:r>
    </w:p>
    <w:p w:rsidR="00CC1B34" w:rsidRDefault="00CC1B34" w:rsidP="0067495C">
      <w:r>
        <w:rPr>
          <w:rFonts w:hint="eastAsia"/>
        </w:rPr>
        <w:lastRenderedPageBreak/>
        <w:t>这里的网络结构</w:t>
      </w:r>
      <w:r w:rsidR="0097076A">
        <w:rPr>
          <w:rFonts w:hint="eastAsia"/>
        </w:rPr>
        <w:t>类型</w:t>
      </w:r>
      <w:r>
        <w:rPr>
          <w:rFonts w:hint="eastAsia"/>
        </w:rPr>
        <w:t>称为</w:t>
      </w:r>
      <w:r w:rsidR="00EE25D3">
        <w:rPr>
          <w:rFonts w:hint="eastAsia"/>
        </w:rPr>
        <w:t>VGG</w:t>
      </w:r>
      <w:r w:rsidR="001D29AB">
        <w:rPr>
          <w:rFonts w:hint="eastAsia"/>
        </w:rPr>
        <w:t>.</w:t>
      </w:r>
      <w:r w:rsidR="00F6010A">
        <w:rPr>
          <w:rFonts w:hint="eastAsia"/>
        </w:rPr>
        <w:t xml:space="preserve"> </w:t>
      </w:r>
      <w:r w:rsidR="00F6010A">
        <w:rPr>
          <w:rFonts w:hint="eastAsia"/>
        </w:rPr>
        <w:t>这里假设我们的数据集很小，就有</w:t>
      </w:r>
      <w:r w:rsidR="00F6010A">
        <w:rPr>
          <w:rFonts w:hint="eastAsia"/>
        </w:rPr>
        <w:t>10</w:t>
      </w:r>
      <w:r w:rsidR="00F6010A">
        <w:rPr>
          <w:rFonts w:hint="eastAsia"/>
        </w:rPr>
        <w:t>个</w:t>
      </w:r>
      <w:r w:rsidR="00F6010A">
        <w:rPr>
          <w:rFonts w:hint="eastAsia"/>
        </w:rPr>
        <w:t>label</w:t>
      </w:r>
      <w:r w:rsidR="00F6010A">
        <w:rPr>
          <w:rFonts w:hint="eastAsia"/>
        </w:rPr>
        <w:t>，</w:t>
      </w:r>
      <w:r w:rsidR="00F6010A">
        <w:rPr>
          <w:rFonts w:hint="eastAsia"/>
        </w:rPr>
        <w:t>(</w:t>
      </w:r>
      <w:r w:rsidR="00F6010A">
        <w:rPr>
          <w:rFonts w:hint="eastAsia"/>
        </w:rPr>
        <w:t>不像有的数据集很大，</w:t>
      </w:r>
      <w:r w:rsidR="00F6010A">
        <w:rPr>
          <w:rFonts w:hint="eastAsia"/>
        </w:rPr>
        <w:t>labe</w:t>
      </w:r>
      <w:r w:rsidR="00017958">
        <w:rPr>
          <w:rFonts w:hint="eastAsia"/>
        </w:rPr>
        <w:t>l</w:t>
      </w:r>
      <w:r w:rsidR="005D0479">
        <w:rPr>
          <w:rFonts w:hint="eastAsia"/>
        </w:rPr>
        <w:t xml:space="preserve"> </w:t>
      </w:r>
      <w:r w:rsidR="00F6010A">
        <w:rPr>
          <w:rFonts w:hint="eastAsia"/>
        </w:rPr>
        <w:t>有上万个</w:t>
      </w:r>
      <w:r w:rsidR="00F6010A">
        <w:rPr>
          <w:rFonts w:hint="eastAsia"/>
        </w:rPr>
        <w:t>)</w:t>
      </w:r>
      <w:r w:rsidR="002F093C">
        <w:rPr>
          <w:rFonts w:hint="eastAsia"/>
        </w:rPr>
        <w:t xml:space="preserve"> [N,D] = [</w:t>
      </w:r>
      <w:r w:rsidR="00FF790D">
        <w:rPr>
          <w:rFonts w:hint="eastAsia"/>
        </w:rPr>
        <w:t>N,C</w:t>
      </w:r>
      <w:r w:rsidR="002F093C">
        <w:rPr>
          <w:rFonts w:hint="eastAsia"/>
        </w:rPr>
        <w:t>]</w:t>
      </w:r>
      <w:r w:rsidR="005B50B4">
        <w:rPr>
          <w:rFonts w:hint="eastAsia"/>
        </w:rPr>
        <w:t>,</w:t>
      </w:r>
      <w:r w:rsidR="005B50B4">
        <w:rPr>
          <w:rFonts w:hint="eastAsia"/>
        </w:rPr>
        <w:t>只训练一个线性分类器</w:t>
      </w:r>
      <w:r w:rsidR="005B50B4">
        <w:rPr>
          <w:rFonts w:hint="eastAsia"/>
        </w:rPr>
        <w:t xml:space="preserve"> FC-C</w:t>
      </w:r>
      <w:r w:rsidR="00A11E23">
        <w:rPr>
          <w:rFonts w:hint="eastAsia"/>
        </w:rPr>
        <w:t>,</w:t>
      </w:r>
      <w:r w:rsidR="00A11E23">
        <w:rPr>
          <w:rFonts w:hint="eastAsia"/>
        </w:rPr>
        <w:t>并让它收敛</w:t>
      </w:r>
      <w:r w:rsidR="00814616">
        <w:rPr>
          <w:rFonts w:hint="eastAsia"/>
        </w:rPr>
        <w:t>，这时因为只有</w:t>
      </w:r>
      <w:r w:rsidR="00814616">
        <w:rPr>
          <w:rFonts w:hint="eastAsia"/>
        </w:rPr>
        <w:t>10</w:t>
      </w:r>
      <w:r w:rsidR="00814616">
        <w:rPr>
          <w:rFonts w:hint="eastAsia"/>
        </w:rPr>
        <w:t>个</w:t>
      </w:r>
      <w:r w:rsidR="00814616">
        <w:rPr>
          <w:rFonts w:hint="eastAsia"/>
        </w:rPr>
        <w:t>label</w:t>
      </w:r>
      <w:r w:rsidR="00814616">
        <w:rPr>
          <w:rFonts w:hint="eastAsia"/>
        </w:rPr>
        <w:t>，所以数据集小时也能很好的收敛，</w:t>
      </w:r>
      <w:r w:rsidR="009A15FE">
        <w:rPr>
          <w:rFonts w:hint="eastAsia"/>
        </w:rPr>
        <w:t>然后再代入到大的</w:t>
      </w:r>
      <w:r w:rsidR="009A15FE">
        <w:rPr>
          <w:rFonts w:hint="eastAsia"/>
        </w:rPr>
        <w:t>VGG</w:t>
      </w:r>
      <w:r w:rsidR="009A15FE">
        <w:rPr>
          <w:rFonts w:hint="eastAsia"/>
        </w:rPr>
        <w:t>网络中，</w:t>
      </w:r>
    </w:p>
    <w:p w:rsidR="009A15FE" w:rsidRDefault="009A15FE" w:rsidP="0067495C"/>
    <w:p w:rsidR="009A15FE" w:rsidRDefault="009A15FE" w:rsidP="0067495C">
      <w:r>
        <w:rPr>
          <w:rFonts w:hint="eastAsia"/>
        </w:rPr>
        <w:t>3.</w:t>
      </w:r>
    </w:p>
    <w:p w:rsidR="009A15FE" w:rsidRDefault="009A15FE" w:rsidP="0067495C">
      <w:r>
        <w:rPr>
          <w:rFonts w:hint="eastAsia"/>
        </w:rPr>
        <w:t>另外</w:t>
      </w:r>
      <w:r>
        <w:rPr>
          <w:rFonts w:hint="eastAsia"/>
        </w:rPr>
        <w:t xml:space="preserve"> </w:t>
      </w:r>
      <w:r>
        <w:rPr>
          <w:rFonts w:hint="eastAsia"/>
        </w:rPr>
        <w:t>如果数据集再多一些</w:t>
      </w:r>
      <w:r>
        <w:rPr>
          <w:rFonts w:hint="eastAsia"/>
        </w:rPr>
        <w:t>(</w:t>
      </w:r>
      <w:r>
        <w:rPr>
          <w:rFonts w:hint="eastAsia"/>
        </w:rPr>
        <w:t>但还是达不到直接用</w:t>
      </w:r>
      <w:r>
        <w:rPr>
          <w:rFonts w:hint="eastAsia"/>
        </w:rPr>
        <w:t>CNN</w:t>
      </w:r>
      <w:r>
        <w:rPr>
          <w:rFonts w:hint="eastAsia"/>
        </w:rPr>
        <w:t>的程度</w:t>
      </w:r>
      <w:r>
        <w:rPr>
          <w:rFonts w:hint="eastAsia"/>
        </w:rPr>
        <w:t>)</w:t>
      </w:r>
      <w:r>
        <w:rPr>
          <w:rFonts w:hint="eastAsia"/>
        </w:rPr>
        <w:t>，那可以应用图</w:t>
      </w:r>
      <w:r>
        <w:rPr>
          <w:rFonts w:hint="eastAsia"/>
        </w:rPr>
        <w:t>3</w:t>
      </w:r>
      <w:r>
        <w:rPr>
          <w:rFonts w:hint="eastAsia"/>
        </w:rPr>
        <w:t>，训练整个线性层</w:t>
      </w:r>
      <w:r w:rsidR="006E6993">
        <w:rPr>
          <w:rFonts w:hint="eastAsia"/>
        </w:rPr>
        <w:t>一直到最后一个线性层收敛为止</w:t>
      </w:r>
    </w:p>
    <w:p w:rsidR="009A15FE" w:rsidRPr="009A15FE" w:rsidRDefault="009A15FE" w:rsidP="0067495C"/>
    <w:p w:rsidR="00451435" w:rsidRPr="001D4EC4" w:rsidRDefault="00451435" w:rsidP="0067495C"/>
    <w:p w:rsidR="00C93A22" w:rsidRDefault="00CA0A98" w:rsidP="00C93A22">
      <w:r>
        <w:rPr>
          <w:noProof/>
        </w:rPr>
        <w:drawing>
          <wp:inline distT="0" distB="0" distL="0" distR="0">
            <wp:extent cx="5274310" cy="2377138"/>
            <wp:effectExtent l="19050" t="0" r="2540" b="0"/>
            <wp:docPr id="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77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A98" w:rsidRDefault="00CA0A98" w:rsidP="00C93A22"/>
    <w:p w:rsidR="00CA0A98" w:rsidRDefault="00CA0A98" w:rsidP="00C93A22"/>
    <w:p w:rsidR="00CA0A98" w:rsidRDefault="00CA0A98" w:rsidP="00C93A22"/>
    <w:p w:rsidR="00CA0A98" w:rsidRDefault="00382294" w:rsidP="00C93A22">
      <w:r>
        <w:rPr>
          <w:rFonts w:hint="eastAsia"/>
          <w:noProof/>
        </w:rPr>
        <w:drawing>
          <wp:inline distT="0" distB="0" distL="0" distR="0">
            <wp:extent cx="5274310" cy="2353382"/>
            <wp:effectExtent l="19050" t="0" r="2540" b="0"/>
            <wp:docPr id="5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53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A98" w:rsidRDefault="00CA0A98" w:rsidP="00C93A22"/>
    <w:p w:rsidR="008D5D4B" w:rsidRDefault="008D5D4B" w:rsidP="00C93A22">
      <w:r>
        <w:rPr>
          <w:rFonts w:hint="eastAsia"/>
        </w:rPr>
        <w:t xml:space="preserve">CNN + Transfer learning </w:t>
      </w:r>
      <w:r>
        <w:rPr>
          <w:rFonts w:hint="eastAsia"/>
        </w:rPr>
        <w:t>很普遍</w:t>
      </w:r>
      <w:r>
        <w:rPr>
          <w:rFonts w:hint="eastAsia"/>
        </w:rPr>
        <w:t xml:space="preserve"> </w:t>
      </w:r>
    </w:p>
    <w:p w:rsidR="00595482" w:rsidRDefault="00595482" w:rsidP="00C93A22"/>
    <w:p w:rsidR="00595482" w:rsidRPr="00595482" w:rsidRDefault="00595482" w:rsidP="00595482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70C0"/>
          <w:kern w:val="0"/>
          <w:sz w:val="12"/>
          <w:szCs w:val="12"/>
        </w:rPr>
      </w:pPr>
      <w:r w:rsidRPr="00595482">
        <w:rPr>
          <w:rFonts w:ascii="Arial" w:eastAsia="ArialMT" w:hAnsi="Arial" w:cs="Arial"/>
          <w:color w:val="0070C0"/>
          <w:kern w:val="0"/>
          <w:sz w:val="12"/>
          <w:szCs w:val="12"/>
        </w:rPr>
        <w:t>Girshick, “Fast R-CNN”, ICCV 2015</w:t>
      </w:r>
    </w:p>
    <w:p w:rsidR="00595482" w:rsidRDefault="00595482" w:rsidP="00595482">
      <w:pPr>
        <w:rPr>
          <w:rFonts w:ascii="Arial" w:eastAsia="ArialMT" w:hAnsi="Arial" w:cs="Arial"/>
          <w:color w:val="0070C0"/>
          <w:kern w:val="0"/>
          <w:sz w:val="12"/>
          <w:szCs w:val="12"/>
        </w:rPr>
      </w:pPr>
      <w:r w:rsidRPr="00595482">
        <w:rPr>
          <w:rFonts w:ascii="Arial" w:eastAsia="ArialMT" w:hAnsi="Arial" w:cs="Arial"/>
          <w:color w:val="0070C0"/>
          <w:kern w:val="0"/>
          <w:sz w:val="12"/>
          <w:szCs w:val="12"/>
        </w:rPr>
        <w:t>Figure copyright Ross Girshick, 2015. Reproduced with permission.</w:t>
      </w:r>
    </w:p>
    <w:p w:rsidR="00595482" w:rsidRDefault="00595482" w:rsidP="00595482">
      <w:pPr>
        <w:rPr>
          <w:rFonts w:ascii="Arial" w:eastAsia="ArialMT" w:hAnsi="Arial" w:cs="Arial"/>
          <w:color w:val="0070C0"/>
          <w:kern w:val="0"/>
          <w:sz w:val="12"/>
          <w:szCs w:val="12"/>
        </w:rPr>
      </w:pPr>
    </w:p>
    <w:p w:rsidR="00ED37CB" w:rsidRPr="00ED37CB" w:rsidRDefault="00ED37CB" w:rsidP="00ED37CB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70C0"/>
          <w:kern w:val="0"/>
          <w:sz w:val="12"/>
          <w:szCs w:val="12"/>
        </w:rPr>
      </w:pPr>
      <w:r w:rsidRPr="00ED37CB">
        <w:rPr>
          <w:rFonts w:ascii="Arial" w:eastAsia="ArialMT" w:hAnsi="Arial" w:cs="Arial"/>
          <w:color w:val="0070C0"/>
          <w:kern w:val="0"/>
          <w:sz w:val="12"/>
          <w:szCs w:val="12"/>
        </w:rPr>
        <w:t>Karpathy and Fei-Fei, “Deep Visual-Semantic Alignments for</w:t>
      </w:r>
    </w:p>
    <w:p w:rsidR="00ED37CB" w:rsidRPr="00ED37CB" w:rsidRDefault="00ED37CB" w:rsidP="00ED37CB">
      <w:pPr>
        <w:autoSpaceDE w:val="0"/>
        <w:autoSpaceDN w:val="0"/>
        <w:adjustRightInd w:val="0"/>
        <w:jc w:val="left"/>
        <w:rPr>
          <w:rFonts w:ascii="Arial" w:eastAsia="ArialMT" w:hAnsi="Arial" w:cs="Arial"/>
          <w:color w:val="0070C0"/>
          <w:kern w:val="0"/>
          <w:sz w:val="12"/>
          <w:szCs w:val="12"/>
        </w:rPr>
      </w:pPr>
      <w:r w:rsidRPr="00ED37CB">
        <w:rPr>
          <w:rFonts w:ascii="Arial" w:eastAsia="ArialMT" w:hAnsi="Arial" w:cs="Arial"/>
          <w:color w:val="0070C0"/>
          <w:kern w:val="0"/>
          <w:sz w:val="12"/>
          <w:szCs w:val="12"/>
        </w:rPr>
        <w:t>Generating Image Descriptions”, CVPR 2015</w:t>
      </w:r>
    </w:p>
    <w:p w:rsidR="00ED37CB" w:rsidRPr="00ED37CB" w:rsidRDefault="00ED37CB" w:rsidP="00ED37CB">
      <w:pPr>
        <w:rPr>
          <w:rFonts w:ascii="Arial" w:eastAsia="ArialMT" w:hAnsi="Arial" w:cs="Arial"/>
          <w:color w:val="0070C0"/>
          <w:kern w:val="0"/>
          <w:sz w:val="12"/>
          <w:szCs w:val="12"/>
        </w:rPr>
      </w:pPr>
      <w:r w:rsidRPr="00ED37CB">
        <w:rPr>
          <w:rFonts w:ascii="Arial" w:eastAsia="ArialMT" w:hAnsi="Arial" w:cs="Arial"/>
          <w:color w:val="0070C0"/>
          <w:kern w:val="0"/>
          <w:sz w:val="12"/>
          <w:szCs w:val="12"/>
        </w:rPr>
        <w:t>Figure copyright IEEE, 2015. Reproduced for educational purposes.</w:t>
      </w:r>
    </w:p>
    <w:p w:rsidR="00595482" w:rsidRPr="00595482" w:rsidRDefault="00222225" w:rsidP="00595482">
      <w:pPr>
        <w:rPr>
          <w:rFonts w:ascii="Arial" w:hAnsi="Arial" w:cs="Arial"/>
          <w:color w:val="0070C0"/>
        </w:rPr>
      </w:pPr>
      <w:r>
        <w:rPr>
          <w:rFonts w:ascii="Arial" w:hAnsi="Arial" w:cs="Arial" w:hint="eastAsia"/>
          <w:color w:val="0070C0"/>
        </w:rPr>
        <w:lastRenderedPageBreak/>
        <w:t>如下的两类应该都有</w:t>
      </w:r>
      <w:r>
        <w:rPr>
          <w:rFonts w:ascii="Arial" w:hAnsi="Arial" w:cs="Arial" w:hint="eastAsia"/>
          <w:color w:val="0070C0"/>
        </w:rPr>
        <w:t>CNN</w:t>
      </w:r>
      <w:r>
        <w:rPr>
          <w:rFonts w:ascii="Arial" w:hAnsi="Arial" w:cs="Arial" w:hint="eastAsia"/>
          <w:color w:val="0070C0"/>
        </w:rPr>
        <w:t>的部分</w:t>
      </w:r>
      <w:r w:rsidR="0094458C">
        <w:rPr>
          <w:rFonts w:ascii="Arial" w:hAnsi="Arial" w:cs="Arial" w:hint="eastAsia"/>
          <w:color w:val="0070C0"/>
        </w:rPr>
        <w:t>，注意右侧是图片加标注</w:t>
      </w:r>
    </w:p>
    <w:p w:rsidR="00222225" w:rsidRDefault="00222225" w:rsidP="00C93A22">
      <w:pPr>
        <w:rPr>
          <w:noProof/>
        </w:rPr>
      </w:pPr>
      <w:r>
        <w:rPr>
          <w:rFonts w:hint="eastAsia"/>
          <w:noProof/>
        </w:rPr>
        <w:drawing>
          <wp:inline distT="0" distB="0" distL="0" distR="0">
            <wp:extent cx="5274310" cy="2541390"/>
            <wp:effectExtent l="19050" t="0" r="2540" b="0"/>
            <wp:docPr id="5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1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482" w:rsidRDefault="00595482" w:rsidP="00C93A22"/>
    <w:p w:rsidR="00CA0A98" w:rsidRDefault="00CA0A98" w:rsidP="00C93A22"/>
    <w:p w:rsidR="00CA0A98" w:rsidRDefault="004134C6" w:rsidP="00C93A22">
      <w:r>
        <w:rPr>
          <w:rFonts w:hint="eastAsia"/>
        </w:rPr>
        <w:t>一般的框架都有已经预训练的模型，你可以参考</w:t>
      </w:r>
      <w:r>
        <w:rPr>
          <w:rFonts w:hint="eastAsia"/>
        </w:rPr>
        <w:t xml:space="preserve"> </w:t>
      </w:r>
      <w:r>
        <w:rPr>
          <w:rFonts w:hint="eastAsia"/>
        </w:rPr>
        <w:t>实验，</w:t>
      </w:r>
      <w:r>
        <w:rPr>
          <w:rFonts w:hint="eastAsia"/>
        </w:rPr>
        <w:t xml:space="preserve"> </w:t>
      </w:r>
      <w:r>
        <w:rPr>
          <w:rFonts w:hint="eastAsia"/>
        </w:rPr>
        <w:t>然后训练你自己的模型</w:t>
      </w:r>
      <w:r w:rsidR="00A11068">
        <w:rPr>
          <w:rFonts w:hint="eastAsia"/>
        </w:rPr>
        <w:t>，进行</w:t>
      </w:r>
      <w:r w:rsidR="00A11068" w:rsidRPr="00480175">
        <w:rPr>
          <w:rFonts w:hint="eastAsia"/>
          <w:b/>
          <w:sz w:val="24"/>
        </w:rPr>
        <w:t>精调</w:t>
      </w:r>
      <w:r w:rsidR="00480175">
        <w:rPr>
          <w:rFonts w:hint="eastAsia"/>
          <w:b/>
          <w:sz w:val="24"/>
        </w:rPr>
        <w:t>，</w:t>
      </w:r>
      <w:r w:rsidR="00480175" w:rsidRPr="00480175">
        <w:rPr>
          <w:rFonts w:hint="eastAsia"/>
        </w:rPr>
        <w:t>也就是说</w:t>
      </w:r>
      <w:r w:rsidR="00480175">
        <w:rPr>
          <w:rFonts w:hint="eastAsia"/>
        </w:rPr>
        <w:t>我们只要精调，</w:t>
      </w:r>
      <w:r w:rsidR="001E20C1">
        <w:rPr>
          <w:rFonts w:hint="eastAsia"/>
        </w:rPr>
        <w:t>不用重新训练。</w:t>
      </w:r>
    </w:p>
    <w:p w:rsidR="00CA0A98" w:rsidRDefault="004134C6" w:rsidP="00C93A22">
      <w:r>
        <w:rPr>
          <w:rFonts w:hint="eastAsia"/>
          <w:noProof/>
        </w:rPr>
        <w:drawing>
          <wp:inline distT="0" distB="0" distL="0" distR="0">
            <wp:extent cx="5274310" cy="2634501"/>
            <wp:effectExtent l="19050" t="0" r="2540" b="0"/>
            <wp:docPr id="6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45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A98" w:rsidRDefault="00CA0A98" w:rsidP="00C93A22"/>
    <w:p w:rsidR="00CA0A98" w:rsidRDefault="00CA0A98" w:rsidP="00C93A22"/>
    <w:p w:rsidR="00CA0A98" w:rsidRDefault="00CA0A98" w:rsidP="00C93A22"/>
    <w:p w:rsidR="00CA0A98" w:rsidRDefault="00FF1AE1" w:rsidP="00FF1AE1">
      <w:pPr>
        <w:pStyle w:val="1"/>
      </w:pPr>
      <w:r>
        <w:rPr>
          <w:rFonts w:hint="eastAsia"/>
        </w:rPr>
        <w:lastRenderedPageBreak/>
        <w:t>总结：</w:t>
      </w:r>
    </w:p>
    <w:p w:rsidR="00FF1AE1" w:rsidRPr="00FF1AE1" w:rsidRDefault="00FF1AE1" w:rsidP="00FF1AE1">
      <w:r>
        <w:rPr>
          <w:rFonts w:hint="eastAsia"/>
          <w:noProof/>
        </w:rPr>
        <w:drawing>
          <wp:inline distT="0" distB="0" distL="0" distR="0">
            <wp:extent cx="5274310" cy="2116026"/>
            <wp:effectExtent l="19050" t="0" r="2540" b="0"/>
            <wp:docPr id="6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16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ED065F" w:rsidRDefault="00ED065F" w:rsidP="00ED065F">
      <w:r>
        <w:rPr>
          <w:rFonts w:hint="eastAsia"/>
        </w:rPr>
        <w:t>每一个卷积层的运算：（反向求导时会用到）</w:t>
      </w:r>
      <w:r w:rsidRPr="00450ADE">
        <w:rPr>
          <w:rFonts w:ascii="Tahoma" w:eastAsia="微软雅黑" w:hAnsi="Tahoma"/>
          <w:position w:val="-14"/>
          <w:sz w:val="22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9pt" o:ole="">
            <v:imagedata r:id="rId68" o:title=""/>
          </v:shape>
          <o:OLEObject Type="Embed" ProgID="Equation.DSMT4" ShapeID="_x0000_i1025" DrawAspect="Content" ObjectID="_1609846326" r:id="rId69"/>
        </w:object>
      </w:r>
      <w:r>
        <w:rPr>
          <w:rFonts w:hint="eastAsia"/>
        </w:rPr>
        <w:t>表示</w:t>
      </w:r>
      <w:r>
        <w:t>filter</w:t>
      </w:r>
      <w:r>
        <w:rPr>
          <w:rFonts w:hint="eastAsia"/>
        </w:rPr>
        <w:t>扫描时第</w:t>
      </w:r>
      <w:r>
        <w:t>[i,j]</w:t>
      </w:r>
      <w:r>
        <w:rPr>
          <w:rFonts w:hint="eastAsia"/>
        </w:rPr>
        <w:t>个区域</w:t>
      </w:r>
      <w:r w:rsidR="00AE1D20">
        <w:rPr>
          <w:rFonts w:hint="eastAsia"/>
        </w:rPr>
        <w:t>,</w:t>
      </w:r>
      <w:r w:rsidR="00AE1D20">
        <w:rPr>
          <w:rFonts w:hint="eastAsia"/>
        </w:rPr>
        <w:t>这里简化考虑，没有计算</w:t>
      </w:r>
      <w:r w:rsidR="00AE1D20">
        <w:rPr>
          <w:rFonts w:hint="eastAsia"/>
        </w:rPr>
        <w:t>padding</w:t>
      </w:r>
      <w:r w:rsidR="00AE1D20">
        <w:rPr>
          <w:rFonts w:hint="eastAsia"/>
        </w:rPr>
        <w:t>（算上</w:t>
      </w:r>
      <w:r w:rsidR="00AE1D20">
        <w:rPr>
          <w:rFonts w:hint="eastAsia"/>
        </w:rPr>
        <w:t>padding</w:t>
      </w:r>
      <w:r w:rsidR="00AE1D20">
        <w:rPr>
          <w:rFonts w:hint="eastAsia"/>
        </w:rPr>
        <w:t>也很简单，只影响</w:t>
      </w:r>
      <w:r w:rsidR="00AE1D20">
        <w:rPr>
          <w:rFonts w:hint="eastAsia"/>
        </w:rPr>
        <w:t xml:space="preserve">dx=dx_padding </w:t>
      </w:r>
      <w:r w:rsidR="00AE1D20">
        <w:rPr>
          <w:rFonts w:hint="eastAsia"/>
        </w:rPr>
        <w:t>减去</w:t>
      </w:r>
      <w:r w:rsidR="00AE1D20">
        <w:rPr>
          <w:rFonts w:hint="eastAsia"/>
        </w:rPr>
        <w:t xml:space="preserve"> padding</w:t>
      </w:r>
      <w:r w:rsidR="00AE1D20">
        <w:rPr>
          <w:rFonts w:hint="eastAsia"/>
        </w:rPr>
        <w:t>的部分的梯度）</w:t>
      </w:r>
    </w:p>
    <w:p w:rsidR="00ED065F" w:rsidRDefault="00ED065F" w:rsidP="00ED065F">
      <w:r>
        <w:t xml:space="preserve">out = </w:t>
      </w:r>
      <w:r w:rsidR="0004110E" w:rsidRPr="00BB5F41">
        <w:rPr>
          <w:position w:val="-70"/>
        </w:rPr>
        <w:object w:dxaOrig="4160" w:dyaOrig="1520">
          <v:shape id="_x0000_i1028" type="#_x0000_t75" style="width:207.85pt;height:76.1pt" o:ole="">
            <v:imagedata r:id="rId70" o:title=""/>
          </v:shape>
          <o:OLEObject Type="Embed" ProgID="Equation.DSMT4" ShapeID="_x0000_i1028" DrawAspect="Content" ObjectID="_1609846327" r:id="rId71"/>
        </w:object>
      </w:r>
    </w:p>
    <w:p w:rsidR="00ED065F" w:rsidRDefault="00ED065F" w:rsidP="00ED065F">
      <w:r>
        <w:t xml:space="preserve">dw = </w:t>
      </w:r>
      <w:r w:rsidRPr="00450ADE">
        <w:rPr>
          <w:rFonts w:ascii="Tahoma" w:eastAsia="微软雅黑" w:hAnsi="Tahoma"/>
          <w:position w:val="-30"/>
          <w:sz w:val="22"/>
        </w:rPr>
        <w:object w:dxaOrig="740" w:dyaOrig="700">
          <v:shape id="_x0000_i1026" type="#_x0000_t75" style="width:36.7pt;height:35.3pt" o:ole="">
            <v:imagedata r:id="rId72" o:title=""/>
          </v:shape>
          <o:OLEObject Type="Embed" ProgID="Equation.DSMT4" ShapeID="_x0000_i1026" DrawAspect="Content" ObjectID="_1609846328" r:id="rId73"/>
        </w:object>
      </w:r>
    </w:p>
    <w:p w:rsidR="00CA0A98" w:rsidRDefault="00ED065F" w:rsidP="00ED065F">
      <w:r w:rsidRPr="00450ADE">
        <w:rPr>
          <w:rFonts w:ascii="Tahoma" w:eastAsia="微软雅黑" w:hAnsi="Tahoma"/>
          <w:position w:val="-30"/>
          <w:sz w:val="22"/>
        </w:rPr>
        <w:object w:dxaOrig="1239" w:dyaOrig="700">
          <v:shape id="_x0000_i1027" type="#_x0000_t75" style="width:62.5pt;height:35.3pt" o:ole="">
            <v:imagedata r:id="rId74" o:title=""/>
          </v:shape>
          <o:OLEObject Type="Embed" ProgID="Equation.DSMT4" ShapeID="_x0000_i1027" DrawAspect="Content" ObjectID="_1609846329" r:id="rId75"/>
        </w:object>
      </w:r>
    </w:p>
    <w:p w:rsidR="00CA0A98" w:rsidRDefault="00CA0A98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pPr>
        <w:rPr>
          <w:rFonts w:hint="eastAsia"/>
        </w:rPr>
      </w:pPr>
    </w:p>
    <w:p w:rsidR="003606CF" w:rsidRDefault="003606CF" w:rsidP="00C93A22">
      <w:r>
        <w:t>P</w:t>
      </w:r>
      <w:r>
        <w:rPr>
          <w:rFonts w:hint="eastAsia"/>
        </w:rPr>
        <w:t>ooling</w:t>
      </w:r>
      <w:r w:rsidR="00AF2479">
        <w:rPr>
          <w:rFonts w:hint="eastAsia"/>
        </w:rPr>
        <w:t>反向</w:t>
      </w:r>
      <w:r>
        <w:rPr>
          <w:rFonts w:hint="eastAsia"/>
        </w:rPr>
        <w:t>求导</w:t>
      </w:r>
    </w:p>
    <w:p w:rsidR="00CA0A98" w:rsidRDefault="003606CF" w:rsidP="00C93A22">
      <w:r>
        <w:rPr>
          <w:noProof/>
        </w:rPr>
        <w:drawing>
          <wp:inline distT="0" distB="0" distL="0" distR="0">
            <wp:extent cx="4882515" cy="2130425"/>
            <wp:effectExtent l="19050" t="0" r="0" b="0"/>
            <wp:docPr id="5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2515" cy="2130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CA0A98" w:rsidRDefault="00CA0A98" w:rsidP="00C93A22"/>
    <w:p w:rsidR="00734BDF" w:rsidRDefault="00734BDF" w:rsidP="00C93A22"/>
    <w:p w:rsidR="00734BDF" w:rsidRPr="00734BDF" w:rsidRDefault="00734BDF" w:rsidP="00734BDF"/>
    <w:p w:rsidR="00734BDF" w:rsidRPr="00734BDF" w:rsidRDefault="00734BDF" w:rsidP="00734BDF"/>
    <w:p w:rsidR="00734BDF" w:rsidRPr="00734BDF" w:rsidRDefault="00734BDF" w:rsidP="00734BDF"/>
    <w:p w:rsidR="00734BDF" w:rsidRPr="00734BDF" w:rsidRDefault="00734BDF" w:rsidP="00734BDF"/>
    <w:p w:rsidR="00734BDF" w:rsidRPr="00734BDF" w:rsidRDefault="00734BDF" w:rsidP="00734BDF"/>
    <w:p w:rsidR="00734BDF" w:rsidRPr="00734BDF" w:rsidRDefault="00734BDF" w:rsidP="00734BDF"/>
    <w:p w:rsidR="00734BDF" w:rsidRPr="00734BDF" w:rsidRDefault="00734BDF" w:rsidP="00734BDF"/>
    <w:p w:rsidR="00734BDF" w:rsidRPr="00734BDF" w:rsidRDefault="00734BDF" w:rsidP="00734BDF"/>
    <w:p w:rsidR="00734BDF" w:rsidRPr="00734BDF" w:rsidRDefault="00734BDF" w:rsidP="00734BDF"/>
    <w:p w:rsidR="00734BDF" w:rsidRDefault="00734BDF" w:rsidP="00734BDF"/>
    <w:p w:rsidR="00C93A22" w:rsidRDefault="00734BDF" w:rsidP="00734BDF">
      <w:pPr>
        <w:tabs>
          <w:tab w:val="left" w:pos="1413"/>
        </w:tabs>
      </w:pPr>
      <w:r>
        <w:tab/>
      </w: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Default="00734BDF" w:rsidP="00734BDF">
      <w:pPr>
        <w:tabs>
          <w:tab w:val="left" w:pos="1413"/>
        </w:tabs>
      </w:pPr>
    </w:p>
    <w:p w:rsidR="00734BDF" w:rsidRPr="00734BDF" w:rsidRDefault="00734BDF" w:rsidP="00734BDF">
      <w:pPr>
        <w:tabs>
          <w:tab w:val="left" w:pos="1413"/>
        </w:tabs>
      </w:pPr>
    </w:p>
    <w:sectPr w:rsidR="00734BDF" w:rsidRPr="00734BDF" w:rsidSect="00EB39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Neue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-BoldMT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rialMT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rial-ItalicMT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C4601"/>
    <w:multiLevelType w:val="hybridMultilevel"/>
    <w:tmpl w:val="92823010"/>
    <w:lvl w:ilvl="0" w:tplc="8F3085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2C67201"/>
    <w:multiLevelType w:val="hybridMultilevel"/>
    <w:tmpl w:val="3C469D6C"/>
    <w:lvl w:ilvl="0" w:tplc="56AEA2AC">
      <w:start w:val="1"/>
      <w:numFmt w:val="japaneseCounting"/>
      <w:lvlText w:val="%1."/>
      <w:lvlJc w:val="left"/>
      <w:pPr>
        <w:ind w:left="1170" w:hanging="11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051339"/>
    <w:rsid w:val="0000389C"/>
    <w:rsid w:val="00010FF2"/>
    <w:rsid w:val="00017958"/>
    <w:rsid w:val="00024A19"/>
    <w:rsid w:val="00026300"/>
    <w:rsid w:val="00034EE1"/>
    <w:rsid w:val="0004110E"/>
    <w:rsid w:val="00050BFA"/>
    <w:rsid w:val="00051339"/>
    <w:rsid w:val="00051699"/>
    <w:rsid w:val="00053F8C"/>
    <w:rsid w:val="0006184E"/>
    <w:rsid w:val="0006562F"/>
    <w:rsid w:val="000734F0"/>
    <w:rsid w:val="0007502B"/>
    <w:rsid w:val="00082BA0"/>
    <w:rsid w:val="00085DA8"/>
    <w:rsid w:val="00096B75"/>
    <w:rsid w:val="00097C6E"/>
    <w:rsid w:val="000B27C5"/>
    <w:rsid w:val="000C21D0"/>
    <w:rsid w:val="000D5C83"/>
    <w:rsid w:val="000F02F5"/>
    <w:rsid w:val="000F1BB7"/>
    <w:rsid w:val="000F4E0B"/>
    <w:rsid w:val="00120D82"/>
    <w:rsid w:val="0012201D"/>
    <w:rsid w:val="00133F0A"/>
    <w:rsid w:val="00136BC6"/>
    <w:rsid w:val="00144C86"/>
    <w:rsid w:val="00146F2C"/>
    <w:rsid w:val="00152559"/>
    <w:rsid w:val="00172C62"/>
    <w:rsid w:val="001749E6"/>
    <w:rsid w:val="00184539"/>
    <w:rsid w:val="001A3ABF"/>
    <w:rsid w:val="001C007E"/>
    <w:rsid w:val="001C0CBC"/>
    <w:rsid w:val="001C0D56"/>
    <w:rsid w:val="001C3946"/>
    <w:rsid w:val="001D14F8"/>
    <w:rsid w:val="001D1DDD"/>
    <w:rsid w:val="001D29AB"/>
    <w:rsid w:val="001D4EC4"/>
    <w:rsid w:val="001E20C1"/>
    <w:rsid w:val="001E3A59"/>
    <w:rsid w:val="001F0784"/>
    <w:rsid w:val="00201A61"/>
    <w:rsid w:val="002029C8"/>
    <w:rsid w:val="002117D8"/>
    <w:rsid w:val="00213AA9"/>
    <w:rsid w:val="002144C3"/>
    <w:rsid w:val="00220CC6"/>
    <w:rsid w:val="00222225"/>
    <w:rsid w:val="002238D0"/>
    <w:rsid w:val="002309AB"/>
    <w:rsid w:val="00267383"/>
    <w:rsid w:val="002709A5"/>
    <w:rsid w:val="00284701"/>
    <w:rsid w:val="00287CD9"/>
    <w:rsid w:val="002B6403"/>
    <w:rsid w:val="002B690C"/>
    <w:rsid w:val="002E0B93"/>
    <w:rsid w:val="002E132C"/>
    <w:rsid w:val="002E3E85"/>
    <w:rsid w:val="002F093C"/>
    <w:rsid w:val="0030447C"/>
    <w:rsid w:val="00313994"/>
    <w:rsid w:val="003234AA"/>
    <w:rsid w:val="003239D1"/>
    <w:rsid w:val="003344A4"/>
    <w:rsid w:val="00334546"/>
    <w:rsid w:val="00343190"/>
    <w:rsid w:val="00345D5F"/>
    <w:rsid w:val="00345FDB"/>
    <w:rsid w:val="00360667"/>
    <w:rsid w:val="003606CF"/>
    <w:rsid w:val="00362355"/>
    <w:rsid w:val="003629DE"/>
    <w:rsid w:val="00380401"/>
    <w:rsid w:val="00380505"/>
    <w:rsid w:val="00382294"/>
    <w:rsid w:val="00382DCA"/>
    <w:rsid w:val="00383939"/>
    <w:rsid w:val="00383B6B"/>
    <w:rsid w:val="003846DB"/>
    <w:rsid w:val="00390FC0"/>
    <w:rsid w:val="003912A8"/>
    <w:rsid w:val="003C2051"/>
    <w:rsid w:val="003C7831"/>
    <w:rsid w:val="003D2409"/>
    <w:rsid w:val="003D411E"/>
    <w:rsid w:val="003E470A"/>
    <w:rsid w:val="003F0A20"/>
    <w:rsid w:val="003F1856"/>
    <w:rsid w:val="0040548E"/>
    <w:rsid w:val="004134C6"/>
    <w:rsid w:val="004138A5"/>
    <w:rsid w:val="00432526"/>
    <w:rsid w:val="004339DD"/>
    <w:rsid w:val="004416E2"/>
    <w:rsid w:val="00447574"/>
    <w:rsid w:val="00450ADE"/>
    <w:rsid w:val="00451435"/>
    <w:rsid w:val="004649FD"/>
    <w:rsid w:val="0046718A"/>
    <w:rsid w:val="00467F9F"/>
    <w:rsid w:val="00471A43"/>
    <w:rsid w:val="00473FAA"/>
    <w:rsid w:val="00480175"/>
    <w:rsid w:val="0048531B"/>
    <w:rsid w:val="004944B6"/>
    <w:rsid w:val="004947D3"/>
    <w:rsid w:val="004B3B15"/>
    <w:rsid w:val="004B6AB9"/>
    <w:rsid w:val="004C5920"/>
    <w:rsid w:val="004C6388"/>
    <w:rsid w:val="004E2EB1"/>
    <w:rsid w:val="00503B90"/>
    <w:rsid w:val="00504E12"/>
    <w:rsid w:val="00507A10"/>
    <w:rsid w:val="00513D69"/>
    <w:rsid w:val="00525782"/>
    <w:rsid w:val="0052680E"/>
    <w:rsid w:val="00551FFC"/>
    <w:rsid w:val="0055386B"/>
    <w:rsid w:val="00571F76"/>
    <w:rsid w:val="005730BF"/>
    <w:rsid w:val="00591884"/>
    <w:rsid w:val="00595482"/>
    <w:rsid w:val="005A181B"/>
    <w:rsid w:val="005B122E"/>
    <w:rsid w:val="005B50B4"/>
    <w:rsid w:val="005D0479"/>
    <w:rsid w:val="005E0457"/>
    <w:rsid w:val="005E6AEF"/>
    <w:rsid w:val="005F164D"/>
    <w:rsid w:val="00600956"/>
    <w:rsid w:val="00600DBB"/>
    <w:rsid w:val="0060622E"/>
    <w:rsid w:val="00607726"/>
    <w:rsid w:val="00640374"/>
    <w:rsid w:val="00657369"/>
    <w:rsid w:val="00666BF8"/>
    <w:rsid w:val="0067495C"/>
    <w:rsid w:val="00682C5E"/>
    <w:rsid w:val="00685E9F"/>
    <w:rsid w:val="0069752D"/>
    <w:rsid w:val="006B3E2D"/>
    <w:rsid w:val="006B4C4C"/>
    <w:rsid w:val="006B50B7"/>
    <w:rsid w:val="006C327C"/>
    <w:rsid w:val="006C454D"/>
    <w:rsid w:val="006E6993"/>
    <w:rsid w:val="006F2D6A"/>
    <w:rsid w:val="006F509A"/>
    <w:rsid w:val="006F73DC"/>
    <w:rsid w:val="00704878"/>
    <w:rsid w:val="00722DA1"/>
    <w:rsid w:val="00725AAC"/>
    <w:rsid w:val="00734BDF"/>
    <w:rsid w:val="00744B7C"/>
    <w:rsid w:val="007515F6"/>
    <w:rsid w:val="00754080"/>
    <w:rsid w:val="00755684"/>
    <w:rsid w:val="007559F2"/>
    <w:rsid w:val="00762703"/>
    <w:rsid w:val="0076728F"/>
    <w:rsid w:val="00773011"/>
    <w:rsid w:val="00775549"/>
    <w:rsid w:val="0077559C"/>
    <w:rsid w:val="0078000E"/>
    <w:rsid w:val="00783D8F"/>
    <w:rsid w:val="00791398"/>
    <w:rsid w:val="00794F38"/>
    <w:rsid w:val="00797731"/>
    <w:rsid w:val="007A46FB"/>
    <w:rsid w:val="007B35A4"/>
    <w:rsid w:val="007C1345"/>
    <w:rsid w:val="007C2335"/>
    <w:rsid w:val="007C450D"/>
    <w:rsid w:val="007C46A5"/>
    <w:rsid w:val="007E106B"/>
    <w:rsid w:val="007F3831"/>
    <w:rsid w:val="007F5A02"/>
    <w:rsid w:val="00801698"/>
    <w:rsid w:val="008054B9"/>
    <w:rsid w:val="008103D7"/>
    <w:rsid w:val="00814616"/>
    <w:rsid w:val="00820DE3"/>
    <w:rsid w:val="008306E0"/>
    <w:rsid w:val="00833D2B"/>
    <w:rsid w:val="00836D01"/>
    <w:rsid w:val="008442D2"/>
    <w:rsid w:val="0084587F"/>
    <w:rsid w:val="008522D7"/>
    <w:rsid w:val="008714F6"/>
    <w:rsid w:val="008719C8"/>
    <w:rsid w:val="00882CBB"/>
    <w:rsid w:val="00886CBF"/>
    <w:rsid w:val="008A360A"/>
    <w:rsid w:val="008C28F1"/>
    <w:rsid w:val="008D0165"/>
    <w:rsid w:val="008D5D4B"/>
    <w:rsid w:val="008E5649"/>
    <w:rsid w:val="008F23AF"/>
    <w:rsid w:val="008F4530"/>
    <w:rsid w:val="0090591B"/>
    <w:rsid w:val="009110CD"/>
    <w:rsid w:val="00915120"/>
    <w:rsid w:val="00922ED9"/>
    <w:rsid w:val="00923496"/>
    <w:rsid w:val="009238EB"/>
    <w:rsid w:val="0092429E"/>
    <w:rsid w:val="0094458C"/>
    <w:rsid w:val="00952D50"/>
    <w:rsid w:val="009613AB"/>
    <w:rsid w:val="0097076A"/>
    <w:rsid w:val="00973AAB"/>
    <w:rsid w:val="0099045B"/>
    <w:rsid w:val="009915B3"/>
    <w:rsid w:val="00993128"/>
    <w:rsid w:val="00993EE7"/>
    <w:rsid w:val="00994AC6"/>
    <w:rsid w:val="009A15FE"/>
    <w:rsid w:val="009A2B18"/>
    <w:rsid w:val="009A45DB"/>
    <w:rsid w:val="009B0BD4"/>
    <w:rsid w:val="009B64AA"/>
    <w:rsid w:val="009C5CAA"/>
    <w:rsid w:val="009D720B"/>
    <w:rsid w:val="009E7D13"/>
    <w:rsid w:val="009F15A8"/>
    <w:rsid w:val="00A11068"/>
    <w:rsid w:val="00A11520"/>
    <w:rsid w:val="00A11E23"/>
    <w:rsid w:val="00A13A0C"/>
    <w:rsid w:val="00A1473D"/>
    <w:rsid w:val="00A15D53"/>
    <w:rsid w:val="00A272E9"/>
    <w:rsid w:val="00A46B0C"/>
    <w:rsid w:val="00A72F52"/>
    <w:rsid w:val="00A73033"/>
    <w:rsid w:val="00A8041F"/>
    <w:rsid w:val="00AA1D83"/>
    <w:rsid w:val="00AA2BB7"/>
    <w:rsid w:val="00AA7A03"/>
    <w:rsid w:val="00AC5380"/>
    <w:rsid w:val="00AE1D20"/>
    <w:rsid w:val="00AF075B"/>
    <w:rsid w:val="00AF0884"/>
    <w:rsid w:val="00AF2479"/>
    <w:rsid w:val="00B07FAF"/>
    <w:rsid w:val="00B264A7"/>
    <w:rsid w:val="00B278DD"/>
    <w:rsid w:val="00B32B62"/>
    <w:rsid w:val="00B366DB"/>
    <w:rsid w:val="00B417AE"/>
    <w:rsid w:val="00B440FE"/>
    <w:rsid w:val="00B45E54"/>
    <w:rsid w:val="00B54AB7"/>
    <w:rsid w:val="00B5549F"/>
    <w:rsid w:val="00B80114"/>
    <w:rsid w:val="00B96845"/>
    <w:rsid w:val="00B97538"/>
    <w:rsid w:val="00BA0C7C"/>
    <w:rsid w:val="00BB0371"/>
    <w:rsid w:val="00BB25D0"/>
    <w:rsid w:val="00BB6534"/>
    <w:rsid w:val="00BB7339"/>
    <w:rsid w:val="00BD1FC2"/>
    <w:rsid w:val="00BE0B46"/>
    <w:rsid w:val="00BE31E7"/>
    <w:rsid w:val="00BF4802"/>
    <w:rsid w:val="00BF49E8"/>
    <w:rsid w:val="00C03B49"/>
    <w:rsid w:val="00C05727"/>
    <w:rsid w:val="00C15696"/>
    <w:rsid w:val="00C170EE"/>
    <w:rsid w:val="00C3116D"/>
    <w:rsid w:val="00C320BF"/>
    <w:rsid w:val="00C6406B"/>
    <w:rsid w:val="00C66C83"/>
    <w:rsid w:val="00C71C93"/>
    <w:rsid w:val="00C731FA"/>
    <w:rsid w:val="00C7384C"/>
    <w:rsid w:val="00C75741"/>
    <w:rsid w:val="00C77349"/>
    <w:rsid w:val="00C928A1"/>
    <w:rsid w:val="00C93A22"/>
    <w:rsid w:val="00CA0A98"/>
    <w:rsid w:val="00CB1392"/>
    <w:rsid w:val="00CB2305"/>
    <w:rsid w:val="00CB6EA4"/>
    <w:rsid w:val="00CC1B34"/>
    <w:rsid w:val="00CD5F55"/>
    <w:rsid w:val="00CE0F81"/>
    <w:rsid w:val="00CE3BC5"/>
    <w:rsid w:val="00CE6347"/>
    <w:rsid w:val="00CF4136"/>
    <w:rsid w:val="00CF6F22"/>
    <w:rsid w:val="00D003AD"/>
    <w:rsid w:val="00D14A1A"/>
    <w:rsid w:val="00D15210"/>
    <w:rsid w:val="00D15323"/>
    <w:rsid w:val="00D23587"/>
    <w:rsid w:val="00D266DB"/>
    <w:rsid w:val="00D303F2"/>
    <w:rsid w:val="00D402F9"/>
    <w:rsid w:val="00D53AA2"/>
    <w:rsid w:val="00D55E41"/>
    <w:rsid w:val="00D60741"/>
    <w:rsid w:val="00D745E9"/>
    <w:rsid w:val="00D76284"/>
    <w:rsid w:val="00D83B7F"/>
    <w:rsid w:val="00D84576"/>
    <w:rsid w:val="00D928E7"/>
    <w:rsid w:val="00D93ED6"/>
    <w:rsid w:val="00D949D5"/>
    <w:rsid w:val="00D976DB"/>
    <w:rsid w:val="00DA5897"/>
    <w:rsid w:val="00DE4425"/>
    <w:rsid w:val="00DE7E16"/>
    <w:rsid w:val="00DF6A67"/>
    <w:rsid w:val="00DF77E0"/>
    <w:rsid w:val="00E0404C"/>
    <w:rsid w:val="00E04247"/>
    <w:rsid w:val="00E10A23"/>
    <w:rsid w:val="00E23778"/>
    <w:rsid w:val="00E3042B"/>
    <w:rsid w:val="00E35B5B"/>
    <w:rsid w:val="00E35E5C"/>
    <w:rsid w:val="00E461D5"/>
    <w:rsid w:val="00E50959"/>
    <w:rsid w:val="00E5577A"/>
    <w:rsid w:val="00E607CA"/>
    <w:rsid w:val="00E66D11"/>
    <w:rsid w:val="00E66FBD"/>
    <w:rsid w:val="00E70E76"/>
    <w:rsid w:val="00E717C2"/>
    <w:rsid w:val="00E7369D"/>
    <w:rsid w:val="00E75509"/>
    <w:rsid w:val="00E76669"/>
    <w:rsid w:val="00E804E1"/>
    <w:rsid w:val="00E829CE"/>
    <w:rsid w:val="00E924B6"/>
    <w:rsid w:val="00EB39A7"/>
    <w:rsid w:val="00EB4C7D"/>
    <w:rsid w:val="00ED065F"/>
    <w:rsid w:val="00ED3519"/>
    <w:rsid w:val="00ED37CB"/>
    <w:rsid w:val="00EE25D3"/>
    <w:rsid w:val="00EF49F1"/>
    <w:rsid w:val="00F020C7"/>
    <w:rsid w:val="00F07829"/>
    <w:rsid w:val="00F35A04"/>
    <w:rsid w:val="00F375A6"/>
    <w:rsid w:val="00F445E9"/>
    <w:rsid w:val="00F44EE8"/>
    <w:rsid w:val="00F52D73"/>
    <w:rsid w:val="00F56E5E"/>
    <w:rsid w:val="00F57A96"/>
    <w:rsid w:val="00F6010A"/>
    <w:rsid w:val="00F64D17"/>
    <w:rsid w:val="00F65E78"/>
    <w:rsid w:val="00F8568E"/>
    <w:rsid w:val="00F909C8"/>
    <w:rsid w:val="00F948E7"/>
    <w:rsid w:val="00F962A0"/>
    <w:rsid w:val="00FA7B3B"/>
    <w:rsid w:val="00FB4583"/>
    <w:rsid w:val="00FC6F1C"/>
    <w:rsid w:val="00FE69FB"/>
    <w:rsid w:val="00FF1AE1"/>
    <w:rsid w:val="00FF790D"/>
    <w:rsid w:val="00FF7F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39A7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B640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913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5549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93A22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C93A22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C93A22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79139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B5549F"/>
    <w:rPr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2B6403"/>
    <w:rPr>
      <w:b/>
      <w:bCs/>
      <w:kern w:val="44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B640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913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5549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93A22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C93A22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C93A22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79139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B5549F"/>
    <w:rPr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2B6403"/>
    <w:rPr>
      <w:b/>
      <w:bCs/>
      <w:kern w:val="44"/>
      <w:sz w:val="44"/>
      <w:szCs w:val="4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405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7.png"/><Relationship Id="rId47" Type="http://schemas.openxmlformats.org/officeDocument/2006/relationships/image" Target="media/image42.png"/><Relationship Id="rId50" Type="http://schemas.openxmlformats.org/officeDocument/2006/relationships/image" Target="media/image45.png"/><Relationship Id="rId55" Type="http://schemas.openxmlformats.org/officeDocument/2006/relationships/image" Target="media/image50.png"/><Relationship Id="rId63" Type="http://schemas.openxmlformats.org/officeDocument/2006/relationships/image" Target="media/image58.png"/><Relationship Id="rId68" Type="http://schemas.openxmlformats.org/officeDocument/2006/relationships/image" Target="media/image63.wmf"/><Relationship Id="rId76" Type="http://schemas.openxmlformats.org/officeDocument/2006/relationships/image" Target="media/image67.png"/><Relationship Id="rId7" Type="http://schemas.openxmlformats.org/officeDocument/2006/relationships/image" Target="media/image2.png"/><Relationship Id="rId71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53" Type="http://schemas.openxmlformats.org/officeDocument/2006/relationships/image" Target="media/image48.png"/><Relationship Id="rId58" Type="http://schemas.openxmlformats.org/officeDocument/2006/relationships/image" Target="media/image53.png"/><Relationship Id="rId66" Type="http://schemas.openxmlformats.org/officeDocument/2006/relationships/image" Target="media/image61.png"/><Relationship Id="rId74" Type="http://schemas.openxmlformats.org/officeDocument/2006/relationships/image" Target="media/image66.wmf"/><Relationship Id="rId79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image" Target="media/image56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9.png"/><Relationship Id="rId52" Type="http://schemas.openxmlformats.org/officeDocument/2006/relationships/image" Target="media/image47.png"/><Relationship Id="rId60" Type="http://schemas.openxmlformats.org/officeDocument/2006/relationships/image" Target="media/image55.png"/><Relationship Id="rId65" Type="http://schemas.openxmlformats.org/officeDocument/2006/relationships/image" Target="media/image60.png"/><Relationship Id="rId73" Type="http://schemas.openxmlformats.org/officeDocument/2006/relationships/oleObject" Target="embeddings/oleObject3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56" Type="http://schemas.openxmlformats.org/officeDocument/2006/relationships/image" Target="media/image51.png"/><Relationship Id="rId64" Type="http://schemas.openxmlformats.org/officeDocument/2006/relationships/image" Target="media/image59.png"/><Relationship Id="rId69" Type="http://schemas.openxmlformats.org/officeDocument/2006/relationships/oleObject" Target="embeddings/oleObject1.bin"/><Relationship Id="rId77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image" Target="media/image46.png"/><Relationship Id="rId72" Type="http://schemas.openxmlformats.org/officeDocument/2006/relationships/image" Target="media/image65.wmf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59" Type="http://schemas.openxmlformats.org/officeDocument/2006/relationships/image" Target="media/image54.png"/><Relationship Id="rId67" Type="http://schemas.openxmlformats.org/officeDocument/2006/relationships/image" Target="media/image62.png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54" Type="http://schemas.openxmlformats.org/officeDocument/2006/relationships/image" Target="media/image49.png"/><Relationship Id="rId62" Type="http://schemas.openxmlformats.org/officeDocument/2006/relationships/image" Target="media/image57.png"/><Relationship Id="rId70" Type="http://schemas.openxmlformats.org/officeDocument/2006/relationships/image" Target="media/image64.wmf"/><Relationship Id="rId75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4.png"/><Relationship Id="rId57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CC88E6DB-B299-49EF-AEE8-D511866A91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4</TotalTime>
  <Pages>33</Pages>
  <Words>924</Words>
  <Characters>5270</Characters>
  <Application>Microsoft Office Word</Application>
  <DocSecurity>0</DocSecurity>
  <Lines>43</Lines>
  <Paragraphs>12</Paragraphs>
  <ScaleCrop>false</ScaleCrop>
  <Company/>
  <LinksUpToDate>false</LinksUpToDate>
  <CharactersWithSpaces>6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 Liu</dc:creator>
  <cp:keywords/>
  <dc:description/>
  <cp:lastModifiedBy>Administrator</cp:lastModifiedBy>
  <cp:revision>566</cp:revision>
  <dcterms:created xsi:type="dcterms:W3CDTF">2019-01-14T11:44:00Z</dcterms:created>
  <dcterms:modified xsi:type="dcterms:W3CDTF">2019-01-24T06:45:00Z</dcterms:modified>
</cp:coreProperties>
</file>